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27A6" w:rsidRPr="00EA27A6" w:rsidRDefault="00EF133D" w:rsidP="00D22A50">
      <w:pPr>
        <w:jc w:val="center"/>
        <w:rPr>
          <w:rFonts w:ascii="Times New Roman" w:hAnsi="Times New Roman" w:cs="Times New Roman"/>
          <w:b/>
          <w:color w:val="FF0000"/>
          <w:sz w:val="3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38"/>
          <w:szCs w:val="28"/>
          <w:lang w:val="nl-NL"/>
        </w:rPr>
        <w:t xml:space="preserve">               </w:t>
      </w:r>
      <w:r w:rsidR="00C14C6E">
        <w:rPr>
          <w:rFonts w:ascii="Times New Roman" w:hAnsi="Times New Roman" w:cs="Times New Roman"/>
          <w:b/>
          <w:color w:val="FF0000"/>
          <w:sz w:val="38"/>
          <w:szCs w:val="28"/>
          <w:lang w:val="nl-NL"/>
        </w:rPr>
        <w:t>CÁC DẠNG BÀI TẬP</w:t>
      </w:r>
      <w:r>
        <w:rPr>
          <w:rFonts w:ascii="Times New Roman" w:hAnsi="Times New Roman" w:cs="Times New Roman"/>
          <w:b/>
          <w:color w:val="FF0000"/>
          <w:sz w:val="38"/>
          <w:szCs w:val="28"/>
          <w:lang w:val="nl-NL"/>
        </w:rPr>
        <w:t xml:space="preserve"> TRỌNG TÂM</w:t>
      </w:r>
    </w:p>
    <w:p w:rsidR="00D22A50" w:rsidRPr="0011473A" w:rsidRDefault="0011473A" w:rsidP="00D22A50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                          </w:t>
      </w:r>
      <w:r w:rsidR="00D22A50" w:rsidRPr="00D22A5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PHƯƠNG TRÌNH BẬC HAI MỘT ẨN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ax</w:t>
      </w:r>
      <w:r>
        <w:rPr>
          <w:rFonts w:ascii="Times New Roman" w:hAnsi="Times New Roman" w:cs="Times New Roman"/>
          <w:b/>
          <w:color w:val="FF0000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+ bx + c = 0  (a</w:t>
      </w:r>
      <w:r>
        <w:rPr>
          <w:rFonts w:ascii="Cambria Math" w:hAnsi="Cambria Math" w:cs="Times New Roman"/>
          <w:b/>
          <w:color w:val="FF0000"/>
          <w:sz w:val="28"/>
          <w:szCs w:val="28"/>
          <w:lang w:val="nl-NL"/>
        </w:rPr>
        <w:t>≠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0)</w:t>
      </w:r>
    </w:p>
    <w:p w:rsidR="00D22A50" w:rsidRPr="00D22A50" w:rsidRDefault="00D22A50" w:rsidP="00D22A50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D22A50" w:rsidRPr="00D22A50" w:rsidRDefault="00D22A50" w:rsidP="00D22A50">
      <w:pPr>
        <w:tabs>
          <w:tab w:val="left" w:pos="0"/>
        </w:tabs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</w:t>
      </w: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G 1</w:t>
      </w:r>
      <w:r w:rsidRPr="00D22A50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: TÍNH GIÁ TRỊ BIỂU THỨC THEO TỔNG VÀ TÍCH HAI NGHIỆM</w:t>
      </w: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.</w:t>
      </w:r>
    </w:p>
    <w:p w:rsidR="00D22A50" w:rsidRPr="00D22A50" w:rsidRDefault="00D22A50" w:rsidP="00D22A50">
      <w:pPr>
        <w:tabs>
          <w:tab w:val="left" w:pos="0"/>
        </w:tabs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I/ Phương pháp.</w:t>
      </w:r>
    </w:p>
    <w:p w:rsidR="00D22A50" w:rsidRPr="003F2B69" w:rsidRDefault="00D22A50" w:rsidP="00D22A50">
      <w:pPr>
        <w:tabs>
          <w:tab w:val="left" w:pos="0"/>
        </w:tabs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ab/>
      </w:r>
      <w:r w:rsidRPr="003F2B69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- Áp dụng định lý viet, tính tổng và tích hai nghiệm.</w:t>
      </w:r>
    </w:p>
    <w:p w:rsidR="00D22A50" w:rsidRPr="003F2B69" w:rsidRDefault="00D22A50" w:rsidP="00D22A50">
      <w:pPr>
        <w:tabs>
          <w:tab w:val="left" w:pos="0"/>
        </w:tabs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3F2B69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  <w:t>- Khai triển biểu thức theo tổng và tích hai nghiệm.</w:t>
      </w:r>
    </w:p>
    <w:p w:rsidR="00D22A50" w:rsidRPr="003F2B69" w:rsidRDefault="00D22A50" w:rsidP="00D22A50">
      <w:pPr>
        <w:tabs>
          <w:tab w:val="left" w:pos="0"/>
        </w:tabs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3F2B69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  <w:t>=&gt; Thay giá trị của tổng và tích vào biểu thức =&gt; Giá trị c</w:t>
      </w:r>
      <w:r w:rsidR="00007BA2" w:rsidRPr="003F2B69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ủa</w:t>
      </w:r>
      <w:r w:rsidRPr="003F2B69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biểu thức.</w:t>
      </w:r>
    </w:p>
    <w:p w:rsidR="00D22A50" w:rsidRPr="00D22A50" w:rsidRDefault="00D22A50" w:rsidP="00D22A50">
      <w:pPr>
        <w:tabs>
          <w:tab w:val="left" w:pos="0"/>
          <w:tab w:val="left" w:pos="540"/>
          <w:tab w:val="left" w:pos="1440"/>
        </w:tabs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II/ Bài tập vận dụng.</w:t>
      </w: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ab/>
      </w:r>
    </w:p>
    <w:p w:rsidR="00D22A50" w:rsidRPr="00D22A50" w:rsidRDefault="00D22A50" w:rsidP="00D22A50">
      <w:pPr>
        <w:tabs>
          <w:tab w:val="left" w:pos="0"/>
          <w:tab w:val="left" w:pos="540"/>
          <w:tab w:val="left" w:pos="144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ài 1: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Cho phương trình 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</w:t>
      </w:r>
      <w:r w:rsidRPr="00D22A50">
        <w:rPr>
          <w:rFonts w:ascii="Times New Roman" w:hAnsi="Times New Roman" w:cs="Times New Roman"/>
          <w:color w:val="000000"/>
          <w:position w:val="-8"/>
          <w:sz w:val="28"/>
          <w:szCs w:val="28"/>
          <w:lang w:val="nl-NL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8.15pt" o:ole="">
            <v:imagedata r:id="rId7" o:title=""/>
          </v:shape>
          <o:OLEObject Type="Embed" ProgID="Equation.3" ShapeID="_x0000_i1025" DrawAspect="Content" ObjectID="_1627402091" r:id="rId8"/>
        </w:objec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x - </w:t>
      </w:r>
      <w:r w:rsidRPr="00D22A50">
        <w:rPr>
          <w:rFonts w:ascii="Times New Roman" w:hAnsi="Times New Roman" w:cs="Times New Roman"/>
          <w:color w:val="000000"/>
          <w:position w:val="-8"/>
          <w:sz w:val="28"/>
          <w:szCs w:val="28"/>
          <w:lang w:val="nl-NL"/>
        </w:rPr>
        <w:object w:dxaOrig="360" w:dyaOrig="360">
          <v:shape id="_x0000_i1026" type="#_x0000_t75" style="width:18.15pt;height:18.15pt" o:ole="">
            <v:imagedata r:id="rId9" o:title=""/>
          </v:shape>
          <o:OLEObject Type="Embed" ProgID="Equation.3" ShapeID="_x0000_i1026" DrawAspect="Content" ObjectID="_1627402092" r:id="rId10"/>
        </w:objec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= 0  có  2 nghiệm là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và 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softHyphen/>
        <w:t xml:space="preserve">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. Không giải phương trình hãy tính giá trị của biểu thức sau:</w:t>
      </w:r>
    </w:p>
    <w:p w:rsidR="00D22A50" w:rsidRPr="00D22A50" w:rsidRDefault="003F2B69" w:rsidP="00D22A50">
      <w:pPr>
        <w:tabs>
          <w:tab w:val="left" w:pos="540"/>
          <w:tab w:val="left" w:pos="1360"/>
          <w:tab w:val="left" w:pos="1440"/>
          <w:tab w:val="left" w:pos="306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</w:t>
      </w: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A = </w:t>
      </w:r>
      <w:r w:rsidR="00D22A50" w:rsidRPr="00D22A50">
        <w:rPr>
          <w:rFonts w:ascii="Times New Roman" w:hAnsi="Times New Roman" w:cs="Times New Roman"/>
          <w:color w:val="000000"/>
          <w:position w:val="-30"/>
          <w:sz w:val="28"/>
          <w:szCs w:val="28"/>
          <w:lang w:val="nl-NL"/>
        </w:rPr>
        <w:object w:dxaOrig="800" w:dyaOrig="680">
          <v:shape id="_x0000_i1027" type="#_x0000_t75" style="width:40.05pt;height:33.8pt" o:ole="">
            <v:imagedata r:id="rId11" o:title=""/>
          </v:shape>
          <o:OLEObject Type="Embed" ProgID="Equation.3" ShapeID="_x0000_i1027" DrawAspect="Content" ObjectID="_1627402093" r:id="rId12"/>
        </w:objec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;     B =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;    C = </w:t>
      </w:r>
      <w:r w:rsidR="00D22A50" w:rsidRPr="00D22A50">
        <w:rPr>
          <w:rFonts w:ascii="Times New Roman" w:hAnsi="Times New Roman" w:cs="Times New Roman"/>
          <w:color w:val="000000"/>
          <w:position w:val="-32"/>
          <w:sz w:val="28"/>
          <w:szCs w:val="28"/>
          <w:lang w:val="nl-NL"/>
        </w:rPr>
        <w:object w:dxaOrig="960" w:dyaOrig="700">
          <v:shape id="_x0000_i1028" type="#_x0000_t75" style="width:52.6pt;height:38.2pt" o:ole="">
            <v:imagedata r:id="rId13" o:title=""/>
          </v:shape>
          <o:OLEObject Type="Embed" ProgID="Equation.3" ShapeID="_x0000_i1028" DrawAspect="Content" ObjectID="_1627402094" r:id="rId14"/>
        </w:objec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;        D =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3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3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2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Gọi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là các nghiệm của phương trình: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3x – 7 = 0. Tính:</w:t>
      </w:r>
    </w:p>
    <w:p w:rsidR="00D22A50" w:rsidRPr="00D22A50" w:rsidRDefault="00F82BA9" w:rsidP="00D22A50">
      <w:pPr>
        <w:ind w:firstLine="540"/>
        <w:rPr>
          <w:rFonts w:ascii="Times New Roman" w:hAnsi="Times New Roman" w:cs="Times New Roman"/>
          <w:color w:val="000000"/>
          <w:sz w:val="28"/>
          <w:szCs w:val="28"/>
        </w:rPr>
      </w:pPr>
      <w:r w:rsidRPr="00F82BA9">
        <w:rPr>
          <w:rFonts w:ascii="Times New Roman" w:hAnsi="Times New Roman" w:cs="Times New Roman"/>
          <w:color w:val="000000"/>
          <w:position w:val="-72"/>
          <w:sz w:val="28"/>
          <w:szCs w:val="28"/>
        </w:rPr>
        <w:pict>
          <v:shape id="_x0000_i1029" type="#_x0000_t75" style="width:385.05pt;height:81.4pt">
            <v:imagedata r:id="rId15" o:title=""/>
          </v:shape>
        </w:pic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3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Gọi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là hai nghiệm của phương trình: 5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3x – 1 = 0. Không giải phương trình, tính giá trị của các biểu thức sau:</w:t>
      </w:r>
    </w:p>
    <w:p w:rsidR="00D22A50" w:rsidRPr="00D22A50" w:rsidRDefault="00F82BA9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F82BA9">
        <w:rPr>
          <w:rFonts w:ascii="Times New Roman" w:hAnsi="Times New Roman" w:cs="Times New Roman"/>
          <w:color w:val="000000"/>
          <w:position w:val="-108"/>
          <w:sz w:val="28"/>
          <w:szCs w:val="28"/>
        </w:rPr>
        <w:pict>
          <v:shape id="_x0000_i1030" type="#_x0000_t75" style="width:238.55pt;height:112.05pt">
            <v:imagedata r:id="rId16" o:title=""/>
          </v:shape>
        </w:pict>
      </w:r>
    </w:p>
    <w:p w:rsidR="00D22A50" w:rsidRPr="00D22A50" w:rsidRDefault="00D22A50" w:rsidP="00D22A50">
      <w:pPr>
        <w:tabs>
          <w:tab w:val="left" w:pos="540"/>
          <w:tab w:val="left" w:pos="1360"/>
          <w:tab w:val="left" w:pos="144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ài 4: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Cho phương trình 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2x - 3 = 0  có  2 nghiệm là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và 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softHyphen/>
        <w:t xml:space="preserve">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. Không giải phương trình hãy tính giá trị của biểu thức sau:</w:t>
      </w:r>
    </w:p>
    <w:p w:rsidR="00D22A50" w:rsidRPr="00D22A50" w:rsidRDefault="00D22A50" w:rsidP="00D22A50">
      <w:pPr>
        <w:tabs>
          <w:tab w:val="left" w:pos="720"/>
          <w:tab w:val="left" w:pos="1360"/>
          <w:tab w:val="left" w:pos="1440"/>
          <w:tab w:val="left" w:pos="306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 xml:space="preserve">A = </w:t>
      </w:r>
      <w:r w:rsidRPr="00D22A50">
        <w:rPr>
          <w:rFonts w:ascii="Times New Roman" w:hAnsi="Times New Roman" w:cs="Times New Roman"/>
          <w:color w:val="000000"/>
          <w:position w:val="-30"/>
          <w:sz w:val="28"/>
          <w:szCs w:val="28"/>
          <w:lang w:val="nl-NL"/>
        </w:rPr>
        <w:object w:dxaOrig="800" w:dyaOrig="680">
          <v:shape id="_x0000_i1031" type="#_x0000_t75" style="width:40.05pt;height:33.8pt" o:ole="">
            <v:imagedata r:id="rId11" o:title=""/>
          </v:shape>
          <o:OLEObject Type="Embed" ProgID="Equation.3" ShapeID="_x0000_i1031" DrawAspect="Content" ObjectID="_1627402095" r:id="rId17"/>
        </w:objec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;    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>B =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;   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 xml:space="preserve">C = </w:t>
      </w:r>
      <w:r w:rsidRPr="00D22A50">
        <w:rPr>
          <w:rFonts w:ascii="Times New Roman" w:hAnsi="Times New Roman" w:cs="Times New Roman"/>
          <w:color w:val="000000"/>
          <w:position w:val="-32"/>
          <w:sz w:val="28"/>
          <w:szCs w:val="28"/>
          <w:lang w:val="nl-NL"/>
        </w:rPr>
        <w:object w:dxaOrig="960" w:dyaOrig="700">
          <v:shape id="_x0000_i1032" type="#_x0000_t75" style="width:52.6pt;height:38.2pt" o:ole="">
            <v:imagedata r:id="rId13" o:title=""/>
          </v:shape>
          <o:OLEObject Type="Embed" ProgID="Equation.3" ShapeID="_x0000_i1032" DrawAspect="Content" ObjectID="_1627402096" r:id="rId18"/>
        </w:objec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;        D =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3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3</w:t>
      </w:r>
    </w:p>
    <w:p w:rsidR="00D22A50" w:rsidRPr="00D22A50" w:rsidRDefault="00D22A50" w:rsidP="00D22A50">
      <w:pPr>
        <w:tabs>
          <w:tab w:val="left" w:pos="720"/>
          <w:tab w:val="left" w:pos="1360"/>
          <w:tab w:val="left" w:pos="1440"/>
          <w:tab w:val="left" w:pos="306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</w:p>
    <w:p w:rsidR="00D22A50" w:rsidRPr="00D22A50" w:rsidRDefault="00D22A50" w:rsidP="00D22A50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lastRenderedPageBreak/>
        <w:t>DẠ</w:t>
      </w:r>
      <w:r w:rsidR="00150CD2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G 2</w:t>
      </w:r>
      <w:r w:rsidRPr="00D22A50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: LẬP PHƯƠNG TRÌNH BẬC HAI. TÌM HAI SỐ KHI BIẾT TỔNG VÀ TÍCH</w:t>
      </w: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I/ Phương pháp.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* Để lập phương trình bậc hai có hai nghiệm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1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và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ta làm như sau: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+ Tính  S =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 xml:space="preserve">1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+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 xml:space="preserve">2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và P =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1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.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2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+ Phương trình bậc hai cần tìm là: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 xml:space="preserve">2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- S.x + P = 0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* Nếu hai số u; v có  u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 xml:space="preserve">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+ v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 xml:space="preserve">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= S ;  u.v  = P thì u và v có thể là hai nghiệm của phương trình bậc ha: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 xml:space="preserve">2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- S.x + P = 0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Tính ∆ = (-S)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– 4P = S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– 4P = ?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+ Nếu S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– 4P &lt; 0 thì không tồn tại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1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và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. 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+ Nếu S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– 4P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sym w:font="Symbol" w:char="F0B3"/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0 thì tồn tại hai nghiệm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1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và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 xml:space="preserve">2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tính theo công thức nghiệm 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1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Gọi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là các nghiệm của phương trình: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3x – 7 = 0. Lập phương trình bậc hai có các nghiệm là </w:t>
      </w:r>
      <w:r w:rsidR="00F82BA9" w:rsidRPr="00F82BA9">
        <w:rPr>
          <w:rFonts w:ascii="Times New Roman" w:hAnsi="Times New Roman" w:cs="Times New Roman"/>
          <w:color w:val="000000"/>
          <w:position w:val="-30"/>
          <w:sz w:val="28"/>
          <w:szCs w:val="28"/>
        </w:rPr>
        <w:pict>
          <v:shape id="_x0000_i1033" type="#_x0000_t75" style="width:83.25pt;height:33.8pt">
            <v:imagedata r:id="rId19" o:title=""/>
          </v:shape>
        </w:pic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2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Lập phương trình bậc hai có 2 nghiệm là </w:t>
      </w:r>
      <w:r w:rsidR="00F82BA9" w:rsidRPr="00F82BA9">
        <w:rPr>
          <w:rFonts w:ascii="Times New Roman" w:hAnsi="Times New Roman" w:cs="Times New Roman"/>
          <w:color w:val="000000"/>
          <w:position w:val="-28"/>
          <w:sz w:val="28"/>
          <w:szCs w:val="28"/>
        </w:rPr>
        <w:pict>
          <v:shape id="_x0000_i1034" type="#_x0000_t75" style="width:129.6pt;height:35.05pt">
            <v:imagedata r:id="rId20" o:title=""/>
          </v:shape>
        </w:pic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3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-1)x – m = 0 (với m ≠ 0). Lập phương trình ẩn y thoả mãn </w:t>
      </w:r>
    </w:p>
    <w:p w:rsidR="00D22A50" w:rsidRPr="00D22A50" w:rsidRDefault="00F82BA9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F82BA9">
        <w:rPr>
          <w:rFonts w:ascii="Times New Roman" w:hAnsi="Times New Roman" w:cs="Times New Roman"/>
          <w:color w:val="000000"/>
          <w:position w:val="-30"/>
          <w:sz w:val="28"/>
          <w:szCs w:val="28"/>
        </w:rPr>
        <w:pict>
          <v:shape id="_x0000_i1035" type="#_x0000_t75" style="width:157.75pt;height:36.95pt">
            <v:imagedata r:id="rId21" o:title=""/>
          </v:shape>
        </w:pic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22A50" w:rsidRPr="00D22A50" w:rsidRDefault="00D22A50" w:rsidP="00C14C6E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4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4x – 10 = 0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 Không giải phương trình hãy thiết lập phương trình ẩn y có hai nghiệm y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y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hoả mãn: y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=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y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=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</w:p>
    <w:p w:rsidR="00D22A50" w:rsidRPr="00D22A50" w:rsidRDefault="00C14C6E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5</w:t>
      </w:r>
      <w:r w:rsidR="00D22A50"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: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 2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4ax – a = 0  (a tham số, a ≠ 0) có hai nghiệm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. Hãy lập phương trình ẩn y có hai nghiệm y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y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hoả mãn: </w:t>
      </w:r>
      <w:r w:rsidR="00F82BA9" w:rsidRPr="00F82BA9">
        <w:rPr>
          <w:rFonts w:ascii="Times New Roman" w:hAnsi="Times New Roman" w:cs="Times New Roman"/>
          <w:color w:val="000000"/>
          <w:position w:val="-30"/>
          <w:sz w:val="28"/>
          <w:szCs w:val="28"/>
        </w:rPr>
        <w:pict>
          <v:shape id="_x0000_i1036" type="#_x0000_t75" style="width:227.25pt;height:39.45pt">
            <v:imagedata r:id="rId22" o:title=""/>
          </v:shape>
        </w:pict>
      </w:r>
    </w:p>
    <w:p w:rsidR="0011473A" w:rsidRDefault="00D22A50" w:rsidP="0011473A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bookmarkStart w:id="0" w:name="_Toc163669956"/>
      <w:bookmarkStart w:id="1" w:name="_Toc164006184"/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ài </w:t>
      </w:r>
      <w:r w:rsidR="00C14C6E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6</w:t>
      </w: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: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Tìm hai số u và v biết:  u + v = 42 và u.v = 441</w:t>
      </w:r>
    </w:p>
    <w:p w:rsidR="00D22A50" w:rsidRPr="0011473A" w:rsidRDefault="00D22A50" w:rsidP="0011473A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ài </w:t>
      </w:r>
      <w:r w:rsidR="00C14C6E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7</w:t>
      </w: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: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Tìm hai số u và v biết: </w:t>
      </w:r>
    </w:p>
    <w:p w:rsidR="00C14C6E" w:rsidRDefault="00D22A50" w:rsidP="00D22A50">
      <w:pPr>
        <w:tabs>
          <w:tab w:val="left" w:pos="720"/>
          <w:tab w:val="left" w:pos="1440"/>
          <w:tab w:val="left" w:pos="6060"/>
        </w:tabs>
        <w:ind w:firstLine="56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 xml:space="preserve">a)  u + v = - 42 và u.v = - 400        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</w:p>
    <w:p w:rsidR="00D22A50" w:rsidRPr="00D22A50" w:rsidRDefault="00C14C6E" w:rsidP="00D22A50">
      <w:pPr>
        <w:tabs>
          <w:tab w:val="left" w:pos="720"/>
          <w:tab w:val="left" w:pos="1440"/>
          <w:tab w:val="left" w:pos="6060"/>
        </w:tabs>
        <w:ind w:firstLine="56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b)  u - v = 5 và u.v = 24 </w:t>
      </w:r>
    </w:p>
    <w:p w:rsidR="00C14C6E" w:rsidRDefault="00D22A50" w:rsidP="00D22A50">
      <w:pPr>
        <w:tabs>
          <w:tab w:val="left" w:pos="720"/>
          <w:tab w:val="left" w:pos="1440"/>
          <w:tab w:val="left" w:pos="6060"/>
        </w:tabs>
        <w:ind w:firstLine="56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 xml:space="preserve">c)  u + v = 3 và u.v = - 8               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</w:p>
    <w:p w:rsidR="00D22A50" w:rsidRPr="00D22A50" w:rsidRDefault="00C14C6E" w:rsidP="00D22A50">
      <w:pPr>
        <w:tabs>
          <w:tab w:val="left" w:pos="720"/>
          <w:tab w:val="left" w:pos="1440"/>
          <w:tab w:val="left" w:pos="6060"/>
        </w:tabs>
        <w:ind w:firstLine="56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d)  u - v = -5 và u.v = -10 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lastRenderedPageBreak/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3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CHỨNG MINH PHƯƠNG TRÌNH BẬC HAI CÓ NGHIỆM, VÔ NGHIỆM.</w:t>
      </w:r>
      <w:bookmarkEnd w:id="0"/>
      <w:bookmarkEnd w:id="1"/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11473A" w:rsidRDefault="00D22A50" w:rsidP="00D22A50">
      <w:pPr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- Xác định các hệ số a ; b ; c của phương trình bậc hai (các hệ số này có thể phụ thuộc vào tham số </w:t>
      </w:r>
      <w:r w:rsidRPr="0011473A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m</w:t>
      </w: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)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- Tính biệt thức ∆ = b</w:t>
      </w: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perscript"/>
        </w:rPr>
        <w:t>2</w:t>
      </w: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– 4ac</w:t>
      </w:r>
    </w:p>
    <w:p w:rsidR="00D22A50" w:rsidRPr="0011473A" w:rsidRDefault="00D22A50" w:rsidP="00D22A50">
      <w:pPr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>+ Để chứng ming PT vô nghiệm, ta chứng minh ∆ &lt; 0</w:t>
      </w:r>
    </w:p>
    <w:p w:rsidR="00D22A50" w:rsidRPr="0011473A" w:rsidRDefault="00D22A50" w:rsidP="00D22A50">
      <w:pPr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>+ Để chứng ming PT có nghiệm, ta chứng minh ∆ ≥ 0</w:t>
      </w:r>
    </w:p>
    <w:p w:rsidR="00D22A50" w:rsidRPr="0011473A" w:rsidRDefault="00D22A50" w:rsidP="00D22A50">
      <w:pPr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>+ Để chứng ming PT có 2 nghiệm phân biệt, ta chứng minh ∆ &gt; 0</w:t>
      </w:r>
    </w:p>
    <w:p w:rsidR="00D22A50" w:rsidRPr="00D22A50" w:rsidRDefault="00D22A50" w:rsidP="00D22A50">
      <w:pPr>
        <w:spacing w:line="336" w:lineRule="auto"/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spacing w:line="336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1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ứng minh rằng các phương trình sau luôn có nghiệm.</w:t>
      </w:r>
    </w:p>
    <w:p w:rsidR="00D22A50" w:rsidRPr="00D22A50" w:rsidRDefault="00D22A50" w:rsidP="00D22A50">
      <w:pPr>
        <w:spacing w:line="336" w:lineRule="auto"/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a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- 1)x – 3 – m = 0 ;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b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(m + 1)x + m = 0 ;</w:t>
      </w:r>
    </w:p>
    <w:p w:rsidR="00D22A50" w:rsidRPr="00D22A50" w:rsidRDefault="00D22A50" w:rsidP="00D22A50">
      <w:pPr>
        <w:spacing w:line="336" w:lineRule="auto"/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c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2m – 3)x + 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3m = 0 ;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d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(m + 2)x – 4m – 12 = 0 ;</w:t>
      </w:r>
    </w:p>
    <w:p w:rsidR="00C14C6E" w:rsidRPr="00C14C6E" w:rsidRDefault="00C14C6E" w:rsidP="00C14C6E">
      <w:pPr>
        <w:spacing w:line="336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2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Chứng minh rằng các phương trình sau luôn có nghiệm.</w:t>
      </w:r>
    </w:p>
    <w:p w:rsidR="00D22A50" w:rsidRPr="00D22A50" w:rsidRDefault="00C14C6E" w:rsidP="00D22A50">
      <w:pPr>
        <w:spacing w:line="336" w:lineRule="auto"/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)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2m + 3)x + m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+ 3m + 2 = 0 ;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b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)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x – (m – 1)(m – 3) = 0 ;</w:t>
      </w:r>
    </w:p>
    <w:p w:rsidR="00D22A50" w:rsidRPr="00D22A50" w:rsidRDefault="00C14C6E" w:rsidP="00D22A50">
      <w:pPr>
        <w:spacing w:line="336" w:lineRule="auto"/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)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mx – m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– 1 = 0 ;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d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) (m + 1)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2m – 1)x – 3 + m = 0 </w:t>
      </w:r>
    </w:p>
    <w:p w:rsidR="00D22A50" w:rsidRPr="00D22A50" w:rsidRDefault="00D22A50" w:rsidP="00D22A50">
      <w:pPr>
        <w:spacing w:line="336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Bài 2: 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ho phương trình x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- (m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+ 1)x + m = 2 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hứng minh phương trình có hai nghiệm phân biệt với mọi m.</w:t>
      </w:r>
    </w:p>
    <w:p w:rsidR="00D22A50" w:rsidRPr="00D22A50" w:rsidRDefault="00D22A50" w:rsidP="00D22A50">
      <w:pPr>
        <w:shd w:val="clear" w:color="auto" w:fill="FFFFFF"/>
        <w:spacing w:line="336" w:lineRule="auto"/>
        <w:outlineLvl w:val="0"/>
        <w:rPr>
          <w:rFonts w:ascii="Times New Roman" w:hAnsi="Times New Roman" w:cs="Times New Roman"/>
          <w:color w:val="000000"/>
          <w:kern w:val="36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kern w:val="36"/>
          <w:sz w:val="28"/>
          <w:szCs w:val="28"/>
        </w:rPr>
        <w:t xml:space="preserve">Bài 3: </w:t>
      </w:r>
      <w:r w:rsidRPr="00D22A50">
        <w:rPr>
          <w:rFonts w:ascii="Times New Roman" w:hAnsi="Times New Roman" w:cs="Times New Roman"/>
          <w:color w:val="000000"/>
          <w:kern w:val="36"/>
          <w:sz w:val="28"/>
          <w:szCs w:val="28"/>
        </w:rPr>
        <w:t>Cho phương trình bậc hai: x</w:t>
      </w:r>
      <w:r w:rsidRPr="00D22A50">
        <w:rPr>
          <w:rFonts w:ascii="Times New Roman" w:hAnsi="Times New Roman" w:cs="Times New Roman"/>
          <w:color w:val="000000"/>
          <w:kern w:val="36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kern w:val="36"/>
          <w:sz w:val="28"/>
          <w:szCs w:val="28"/>
        </w:rPr>
        <w:t xml:space="preserve"> - 2mx – m</w:t>
      </w:r>
      <w:r w:rsidRPr="00D22A50">
        <w:rPr>
          <w:rFonts w:ascii="Times New Roman" w:hAnsi="Times New Roman" w:cs="Times New Roman"/>
          <w:color w:val="000000"/>
          <w:kern w:val="36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kern w:val="36"/>
          <w:sz w:val="28"/>
          <w:szCs w:val="28"/>
        </w:rPr>
        <w:t xml:space="preserve"> - 1 = 0. Chứng minh phương trình luôn có 2 nghiệm phân biệt với mọi giá trị của m.</w:t>
      </w:r>
    </w:p>
    <w:p w:rsidR="00D22A50" w:rsidRPr="00D22A50" w:rsidRDefault="00D22A50" w:rsidP="00D22A50">
      <w:pPr>
        <w:spacing w:line="336" w:lineRule="auto"/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4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ĐIỀU KIỆN CỦA THAM SỐ ĐỂ PHƯƠNG TRÌNH BẬC HAI THỎA MÃN ĐIỀU KIỆN CHO TRƯỚC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="00C14C6E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81"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Điều kiện phương trình </w:t>
      </w:r>
    </w:p>
    <w:p w:rsidR="00D22A50" w:rsidRPr="00211146" w:rsidRDefault="00D22A50" w:rsidP="00D22A50">
      <w:pPr>
        <w:ind w:left="720" w:firstLine="450"/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vô nghiệm: ∆ &lt; 0 </w:t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 xml:space="preserve">có nghiệm kép: ∆ = 0 </w:t>
      </w:r>
    </w:p>
    <w:p w:rsidR="00D22A50" w:rsidRPr="00211146" w:rsidRDefault="00D22A50" w:rsidP="00D22A50">
      <w:pPr>
        <w:ind w:left="720" w:firstLine="450"/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có hai nghiệm phân biệt ∆ &gt; 0 </w:t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>có nghiệm: ∆ ≥ 0</w:t>
      </w:r>
    </w:p>
    <w:p w:rsidR="00D22A50" w:rsidRPr="00D22A50" w:rsidRDefault="00C14C6E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82"/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Phương trình có hai nghiệm trái dấu </w:t>
      </w:r>
      <w:r w:rsidR="00211146" w:rsidRPr="00211146">
        <w:rPr>
          <w:rFonts w:ascii="Times New Roman" w:hAnsi="Times New Roman" w:cs="Times New Roman"/>
          <w:bCs/>
          <w:iCs/>
          <w:color w:val="000000"/>
          <w:position w:val="-6"/>
          <w:sz w:val="28"/>
          <w:szCs w:val="28"/>
        </w:rPr>
        <w:object w:dxaOrig="1020" w:dyaOrig="279">
          <v:shape id="_x0000_i1037" type="#_x0000_t75" style="width:50.7pt;height:13.75pt" o:ole="">
            <v:imagedata r:id="rId23" o:title=""/>
          </v:shape>
          <o:OLEObject Type="Embed" ProgID="Equation.DSMT4" ShapeID="_x0000_i1037" DrawAspect="Content" ObjectID="_1627402097" r:id="rId24"/>
        </w:object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</w:t>
      </w:r>
    </w:p>
    <w:p w:rsidR="00C14C6E" w:rsidRDefault="00C14C6E" w:rsidP="00C14C6E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83"/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Phương trình có hai nghiệm </w:t>
      </w:r>
      <w:r w:rsidR="00AD7A93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(nếu là hai nghiệm phân biệt thì dùng </w:t>
      </w:r>
      <w:r w:rsidR="00AD7A93">
        <w:rPr>
          <w:rFonts w:ascii="Cambria Math" w:hAnsi="Cambria Math" w:cs="Times New Roman"/>
          <w:bCs/>
          <w:iCs/>
          <w:color w:val="000000"/>
          <w:sz w:val="28"/>
          <w:szCs w:val="28"/>
        </w:rPr>
        <w:t>∆</w:t>
      </w:r>
      <w:r w:rsidR="00AD7A93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&gt; 0).</w:t>
      </w:r>
    </w:p>
    <w:p w:rsidR="00D22A50" w:rsidRPr="00C14C6E" w:rsidRDefault="00D22A50" w:rsidP="00C14C6E">
      <w:pPr>
        <w:ind w:left="72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cùng dấu </w:t>
      </w:r>
      <w:r w:rsidR="003F2B69" w:rsidRPr="00211146">
        <w:rPr>
          <w:rFonts w:ascii="Times New Roman" w:hAnsi="Times New Roman" w:cs="Times New Roman"/>
          <w:bCs/>
          <w:i/>
          <w:iCs/>
          <w:color w:val="000000"/>
          <w:position w:val="-30"/>
          <w:sz w:val="28"/>
          <w:szCs w:val="28"/>
        </w:rPr>
        <w:object w:dxaOrig="1140" w:dyaOrig="720">
          <v:shape id="_x0000_i1038" type="#_x0000_t75" style="width:56.95pt;height:36.3pt" o:ole="">
            <v:imagedata r:id="rId25" o:title=""/>
          </v:shape>
          <o:OLEObject Type="Embed" ProgID="Equation.DSMT4" ShapeID="_x0000_i1038" DrawAspect="Content" ObjectID="_1627402098" r:id="rId26"/>
        </w:object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 xml:space="preserve">cùng dấu dương </w:t>
      </w:r>
      <w:r w:rsidR="003F2B69" w:rsidRPr="00211146">
        <w:rPr>
          <w:rFonts w:ascii="Times New Roman" w:hAnsi="Times New Roman" w:cs="Times New Roman"/>
          <w:bCs/>
          <w:i/>
          <w:iCs/>
          <w:color w:val="000000"/>
          <w:position w:val="-64"/>
          <w:sz w:val="28"/>
          <w:szCs w:val="28"/>
        </w:rPr>
        <w:object w:dxaOrig="1160" w:dyaOrig="1400">
          <v:shape id="_x0000_i1039" type="#_x0000_t75" style="width:58.25pt;height:70.1pt" o:ole="">
            <v:imagedata r:id="rId27" o:title=""/>
          </v:shape>
          <o:OLEObject Type="Embed" ProgID="Equation.DSMT4" ShapeID="_x0000_i1039" DrawAspect="Content" ObjectID="_1627402099" r:id="rId28"/>
        </w:object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 xml:space="preserve">cùng dấu âm </w:t>
      </w:r>
      <w:r w:rsidR="003F2B69" w:rsidRPr="00211146">
        <w:rPr>
          <w:rFonts w:ascii="Times New Roman" w:hAnsi="Times New Roman" w:cs="Times New Roman"/>
          <w:bCs/>
          <w:i/>
          <w:iCs/>
          <w:color w:val="000000"/>
          <w:position w:val="-64"/>
          <w:sz w:val="28"/>
          <w:szCs w:val="28"/>
        </w:rPr>
        <w:object w:dxaOrig="1160" w:dyaOrig="1400">
          <v:shape id="_x0000_i1040" type="#_x0000_t75" style="width:58.25pt;height:70.1pt" o:ole="">
            <v:imagedata r:id="rId29" o:title=""/>
          </v:shape>
          <o:OLEObject Type="Embed" ProgID="Equation.DSMT4" ShapeID="_x0000_i1040" DrawAspect="Content" ObjectID="_1627402100" r:id="rId30"/>
        </w:object>
      </w:r>
    </w:p>
    <w:p w:rsidR="00D22A50" w:rsidRPr="00D22A50" w:rsidRDefault="00C14C6E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lastRenderedPageBreak/>
        <w:sym w:font="Wingdings" w:char="F084"/>
      </w:r>
      <w:r w:rsidR="00D22A50"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Phương trình bậc hai có ít nhất 1 nghiệm dương </w:t>
      </w:r>
      <w:r w:rsidR="00D22A50" w:rsidRPr="00D22A50">
        <w:rPr>
          <w:rFonts w:ascii="Times New Roman" w:hAnsi="Times New Roman" w:cs="Times New Roman"/>
          <w:bCs/>
          <w:color w:val="000000"/>
          <w:position w:val="-30"/>
          <w:sz w:val="28"/>
          <w:szCs w:val="28"/>
        </w:rPr>
        <w:object w:dxaOrig="1020" w:dyaOrig="720">
          <v:shape id="_x0000_i1041" type="#_x0000_t75" style="width:50.7pt;height:36.3pt" o:ole="">
            <v:imagedata r:id="rId31" o:title=""/>
          </v:shape>
          <o:OLEObject Type="Embed" ProgID="Equation.DSMT4" ShapeID="_x0000_i1041" DrawAspect="Content" ObjectID="_1627402101" r:id="rId32"/>
        </w:object>
      </w:r>
      <w:r w:rsidR="00D22A50"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hoặc </w:t>
      </w:r>
      <w:r w:rsidR="00D22A50" w:rsidRPr="00D22A50">
        <w:rPr>
          <w:rFonts w:ascii="Times New Roman" w:hAnsi="Times New Roman" w:cs="Times New Roman"/>
          <w:bCs/>
          <w:color w:val="000000"/>
          <w:position w:val="-50"/>
          <w:sz w:val="28"/>
          <w:szCs w:val="28"/>
        </w:rPr>
        <w:object w:dxaOrig="720" w:dyaOrig="1120">
          <v:shape id="_x0000_i1042" type="#_x0000_t75" style="width:36.3pt;height:55.7pt" o:ole="">
            <v:imagedata r:id="rId33" o:title=""/>
          </v:shape>
          <o:OLEObject Type="Embed" ProgID="Equation.DSMT4" ShapeID="_x0000_i1042" DrawAspect="Content" ObjectID="_1627402102" r:id="rId34"/>
        </w:object>
      </w:r>
    </w:p>
    <w:p w:rsidR="00D22A50" w:rsidRPr="00D22A50" w:rsidRDefault="00C14C6E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sym w:font="Wingdings" w:char="F085"/>
      </w:r>
      <w:r w:rsidR="00D22A50"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Phương trình bậc hai có ít nhất 1 nghiệm  âm </w:t>
      </w:r>
      <w:r w:rsidR="00D22A50" w:rsidRPr="00D22A50">
        <w:rPr>
          <w:rFonts w:ascii="Times New Roman" w:hAnsi="Times New Roman" w:cs="Times New Roman"/>
          <w:bCs/>
          <w:color w:val="000000"/>
          <w:position w:val="-30"/>
          <w:sz w:val="28"/>
          <w:szCs w:val="28"/>
        </w:rPr>
        <w:object w:dxaOrig="1020" w:dyaOrig="720">
          <v:shape id="_x0000_i1043" type="#_x0000_t75" style="width:50.7pt;height:36.3pt" o:ole="">
            <v:imagedata r:id="rId31" o:title=""/>
          </v:shape>
          <o:OLEObject Type="Embed" ProgID="Equation.DSMT4" ShapeID="_x0000_i1043" DrawAspect="Content" ObjectID="_1627402103" r:id="rId35"/>
        </w:object>
      </w:r>
      <w:r w:rsidR="00D22A50"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hoặc </w:t>
      </w:r>
      <w:r w:rsidR="00D22A50" w:rsidRPr="00D22A50">
        <w:rPr>
          <w:rFonts w:ascii="Times New Roman" w:hAnsi="Times New Roman" w:cs="Times New Roman"/>
          <w:bCs/>
          <w:color w:val="000000"/>
          <w:position w:val="-50"/>
          <w:sz w:val="28"/>
          <w:szCs w:val="28"/>
        </w:rPr>
        <w:object w:dxaOrig="720" w:dyaOrig="1120">
          <v:shape id="_x0000_i1044" type="#_x0000_t75" style="width:36.3pt;height:55.7pt" o:ole="">
            <v:imagedata r:id="rId36" o:title=""/>
          </v:shape>
          <o:OLEObject Type="Embed" ProgID="Equation.DSMT4" ShapeID="_x0000_i1044" DrawAspect="Content" ObjectID="_1627402104" r:id="rId37"/>
        </w:object>
      </w:r>
    </w:p>
    <w:p w:rsidR="00D22A50" w:rsidRPr="00D22A50" w:rsidRDefault="00C14C6E" w:rsidP="00D22A50">
      <w:pPr>
        <w:ind w:firstLine="72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86"/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Phương trình có hai nghiệm thỏa mãn hệ thức f(x</w:t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x</w:t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) </w:t>
      </w:r>
    </w:p>
    <w:p w:rsidR="00D22A50" w:rsidRPr="00D22A50" w:rsidRDefault="00D22A50" w:rsidP="00D22A50">
      <w:pPr>
        <w:ind w:firstLine="117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B1: Xác định điều kiện của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để phương trình có hai nghiệ</w:t>
      </w:r>
      <w:r w:rsidR="003F2B69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m (hai nghiệm phân biệt)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rồi viết biểu thức Viet theo tham số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.</w:t>
      </w:r>
    </w:p>
    <w:p w:rsidR="00D22A50" w:rsidRDefault="00D22A50" w:rsidP="00D22A50">
      <w:pPr>
        <w:ind w:firstLine="117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B2: Biến đổi hệ thức f(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) theo tổng và tích hai nghiệm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.</w:t>
      </w:r>
    </w:p>
    <w:p w:rsidR="0011473A" w:rsidRPr="00C14C6E" w:rsidRDefault="0011473A" w:rsidP="0011473A">
      <w:pPr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sym w:font="Wingdings" w:char="F087"/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Phương trình </w:t>
      </w:r>
      <w:r w:rsidR="00045BFB"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bậc hai 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có hai nghiệm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1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;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2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là độ dài hai cạnh góc vu</w:t>
      </w:r>
      <w:r w:rsidR="00FB0D69"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ô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ng của một tam giác vuông có độ dài cạnh huyền cạnh huyền bằng </w:t>
      </w:r>
      <w:r w:rsidRPr="00C14C6E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k</w:t>
      </w:r>
    </w:p>
    <w:p w:rsidR="0011473A" w:rsidRDefault="0011473A" w:rsidP="0011473A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="00045BFB" w:rsidRPr="00045BFB">
        <w:rPr>
          <w:rFonts w:ascii="Times New Roman" w:hAnsi="Times New Roman" w:cs="Times New Roman"/>
          <w:b/>
          <w:bCs/>
          <w:iCs/>
          <w:color w:val="000000"/>
          <w:position w:val="-70"/>
          <w:sz w:val="28"/>
          <w:szCs w:val="28"/>
        </w:rPr>
        <w:object w:dxaOrig="5140" w:dyaOrig="1520">
          <v:shape id="_x0000_i1045" type="#_x0000_t75" style="width:256.7pt;height:75.75pt" o:ole="">
            <v:imagedata r:id="rId38" o:title=""/>
          </v:shape>
          <o:OLEObject Type="Embed" ProgID="Equation.DSMT4" ShapeID="_x0000_i1045" DrawAspect="Content" ObjectID="_1627402105" r:id="rId39"/>
        </w:object>
      </w:r>
    </w:p>
    <w:p w:rsidR="00045BFB" w:rsidRPr="00C14C6E" w:rsidRDefault="00045BFB" w:rsidP="00045BFB">
      <w:pPr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sym w:font="Wingdings" w:char="F088"/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Phương trình bậc hai có hai nghiệm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1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;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2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là các nghiệm nguyên (số nguyên) (Chỉ xét khi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1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.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2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= k là một số </w:t>
      </w:r>
      <w:r w:rsidR="00FB0D69"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nguyên 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đã biết)</w:t>
      </w:r>
    </w:p>
    <w:p w:rsidR="00FB0D69" w:rsidRPr="00FB0D69" w:rsidRDefault="00FB0D69" w:rsidP="00045BFB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+ Phương trình bậc hai có hai nghiệm </w:t>
      </w:r>
      <w:r w:rsidRPr="0011473A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; </w:t>
      </w:r>
      <w:r w:rsidRPr="0011473A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</w:t>
      </w:r>
      <w:r w:rsidRPr="00FB0D69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</w:t>
      </w:r>
      <w:r w:rsidRPr="00FB0D69">
        <w:rPr>
          <w:rFonts w:ascii="Times New Roman" w:hAnsi="Times New Roman" w:cs="Times New Roman"/>
          <w:bCs/>
          <w:iCs/>
          <w:color w:val="000000"/>
          <w:position w:val="-6"/>
          <w:sz w:val="28"/>
          <w:szCs w:val="28"/>
        </w:rPr>
        <w:object w:dxaOrig="580" w:dyaOrig="279">
          <v:shape id="_x0000_i1046" type="#_x0000_t75" style="width:28.8pt;height:13.75pt" o:ole="">
            <v:imagedata r:id="rId40" o:title=""/>
          </v:shape>
          <o:OLEObject Type="Embed" ProgID="Equation.DSMT4" ShapeID="_x0000_i1046" DrawAspect="Content" ObjectID="_1627402106" r:id="rId41"/>
        </w:objec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</w:t>
      </w:r>
      <w:r w:rsidRPr="00FB0D69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m ….</w:t>
      </w:r>
    </w:p>
    <w:p w:rsidR="00045BFB" w:rsidRPr="00FB0D69" w:rsidRDefault="00045BFB" w:rsidP="00045BFB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="00FB0D69" w:rsidRPr="00FB0D69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+ Hệ thức vi-ét</w:t>
      </w:r>
      <w:r w:rsidR="00FB0D69" w:rsidRPr="00FB0D69">
        <w:rPr>
          <w:rFonts w:ascii="Times New Roman" w:hAnsi="Times New Roman" w:cs="Times New Roman"/>
          <w:bCs/>
          <w:iCs/>
          <w:color w:val="000000"/>
          <w:position w:val="-60"/>
          <w:sz w:val="28"/>
          <w:szCs w:val="28"/>
        </w:rPr>
        <w:object w:dxaOrig="2420" w:dyaOrig="1320">
          <v:shape id="_x0000_i1047" type="#_x0000_t75" style="width:120.85pt;height:65.75pt" o:ole="">
            <v:imagedata r:id="rId42" o:title=""/>
          </v:shape>
          <o:OLEObject Type="Embed" ProgID="Equation.DSMT4" ShapeID="_x0000_i1047" DrawAspect="Content" ObjectID="_1627402107" r:id="rId43"/>
        </w:object>
      </w:r>
    </w:p>
    <w:p w:rsidR="00FB0D69" w:rsidRDefault="00FB0D69" w:rsidP="00045BFB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  <w:t xml:space="preserve">+ 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Từ (2) ta có </w:t>
      </w:r>
      <w:r w:rsidRPr="00FB0D69">
        <w:rPr>
          <w:rFonts w:ascii="Times New Roman" w:hAnsi="Times New Roman" w:cs="Times New Roman"/>
          <w:bCs/>
          <w:iCs/>
          <w:color w:val="000000"/>
          <w:position w:val="-30"/>
          <w:sz w:val="28"/>
          <w:szCs w:val="28"/>
        </w:rPr>
        <w:object w:dxaOrig="800" w:dyaOrig="700">
          <v:shape id="_x0000_i1048" type="#_x0000_t75" style="width:40.05pt;height:35.05pt" o:ole="">
            <v:imagedata r:id="rId44" o:title=""/>
          </v:shape>
          <o:OLEObject Type="Embed" ProgID="Equation.DSMT4" ShapeID="_x0000_i1048" DrawAspect="Content" ObjectID="_1627402108" r:id="rId45"/>
        </w:objec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, để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nguyên </w:t>
      </w:r>
      <w:r w:rsidRPr="00FB0D69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phải ước của số nguyên </w:t>
      </w: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k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&gt; Các cặp giá trị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tương ứng.</w:t>
      </w:r>
    </w:p>
    <w:p w:rsidR="00FB0D69" w:rsidRPr="00FB0D69" w:rsidRDefault="00FB0D69" w:rsidP="00045BFB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+ Thay cặp giá trị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tìm được vào (1) tìm được giá trị </w:t>
      </w: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</w:p>
    <w:p w:rsidR="00045BFB" w:rsidRPr="00C14C6E" w:rsidRDefault="00FB0D69" w:rsidP="0011473A">
      <w:pPr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sym w:font="Wingdings" w:char="F089"/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Phương trình bậc hai có hai nghiệm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1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;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2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là độ dài đường cao và cạnh đáy của một tam giác có diện tích bằng </w:t>
      </w:r>
      <w:r w:rsidRPr="00C14C6E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k</w:t>
      </w:r>
    </w:p>
    <w:p w:rsidR="00FB0D69" w:rsidRDefault="00FB0D69" w:rsidP="0011473A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FB0D69">
        <w:rPr>
          <w:rFonts w:ascii="Times New Roman" w:hAnsi="Times New Roman" w:cs="Times New Roman"/>
          <w:b/>
          <w:bCs/>
          <w:iCs/>
          <w:color w:val="000000"/>
          <w:position w:val="-68"/>
          <w:sz w:val="28"/>
          <w:szCs w:val="28"/>
        </w:rPr>
        <w:object w:dxaOrig="5280" w:dyaOrig="1480">
          <v:shape id="_x0000_i1049" type="#_x0000_t75" style="width:264.2pt;height:73.9pt" o:ole="">
            <v:imagedata r:id="rId46" o:title=""/>
          </v:shape>
          <o:OLEObject Type="Embed" ProgID="Equation.DSMT4" ShapeID="_x0000_i1049" DrawAspect="Content" ObjectID="_1627402109" r:id="rId47"/>
        </w:object>
      </w:r>
    </w:p>
    <w:p w:rsidR="00D22A50" w:rsidRPr="00C14C6E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lastRenderedPageBreak/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1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: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+ 1)x + 4m = 0</w:t>
      </w:r>
    </w:p>
    <w:p w:rsidR="00D22A50" w:rsidRPr="00D22A50" w:rsidRDefault="00D22A50" w:rsidP="00D22A50">
      <w:pPr>
        <w:ind w:left="360" w:firstLine="36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a) Xác định m để phương trình có nghiệm kép. Tìm nghiệm kép đó.</w:t>
      </w:r>
    </w:p>
    <w:p w:rsidR="00D22A50" w:rsidRPr="00D22A50" w:rsidRDefault="00D22A50" w:rsidP="00D22A50">
      <w:pPr>
        <w:ind w:left="360" w:firstLine="36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b) Xác định m để phương trình có một nghiệm bằng 4. Tính nghiệm còn lại.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c) Với điều kiện nào của m thì phương trình có hai nghiệm cùng dấu (trái dấu)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d) Với điều kiện nào của m thì phương trình có hai nghiệm cùng dương (cùng âm).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e) Định m để phương trình có hai nghiệm sao cho nghiệm này gấp đôi nghiệm kia.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f) Định m để phương trình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hoả mãn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= - 2.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>g) Định m để phương trình có hai nghiệm 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sao cho A = 2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+ 2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– 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nhận giá trị nhỏ nhất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2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Định m để phương trình có nghiệm thoả mãn hệ thức đã chỉ ra:</w:t>
      </w:r>
    </w:p>
    <w:p w:rsidR="00D22A50" w:rsidRPr="00D22A50" w:rsidRDefault="00D22A50" w:rsidP="00D22A50">
      <w:pPr>
        <w:ind w:left="399" w:firstLine="321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a) (m + 1)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2(m + 1)x + m – 3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(4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1)(4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1) = 18</w:t>
      </w:r>
    </w:p>
    <w:p w:rsidR="00D22A50" w:rsidRPr="00D22A50" w:rsidRDefault="00D22A50" w:rsidP="00D22A50">
      <w:pPr>
        <w:ind w:left="399" w:firstLine="321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b) m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(m – 4)x + 2m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2(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) = 5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</w:p>
    <w:p w:rsidR="00D22A50" w:rsidRPr="00D22A50" w:rsidRDefault="00D22A50" w:rsidP="00D22A50">
      <w:pPr>
        <w:ind w:left="399" w:firstLine="321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c) (m – 1)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2mx + m + 1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4(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) = 5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</w:p>
    <w:p w:rsidR="00D22A50" w:rsidRPr="00D22A50" w:rsidRDefault="00D22A50" w:rsidP="00D22A50">
      <w:pPr>
        <w:ind w:left="399" w:firstLine="321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d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(2m + 1)x + 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2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3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5(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) + 7 = 0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val="pt-BR"/>
        </w:rPr>
        <w:t>Bài 3: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Định m để phương trình có nghiệm thoả mãn hệ thức đã chỉ ra: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a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2mx – 3m – 2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3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1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b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4mx + 4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m = 0  ;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3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c) m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2mx + m – 4 = 0  ;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1 = 0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d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(3m – 1)x + 2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m = 0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e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(2m – 8)x + 8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3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f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4x + 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3m = 0  ;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6.</w:t>
      </w:r>
    </w:p>
    <w:p w:rsidR="00D22A50" w:rsidRPr="00211146" w:rsidRDefault="00D22A50" w:rsidP="00211146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Bài 4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Cho phươnmg trình: (m + 2)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2m – 1)x – 3 + m = 0. Tìm điều kiện của m để phương trình có hai nghiệm phân biệt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sao cho nghiệm này gấp đôi nghiệm kia.</w:t>
      </w:r>
    </w:p>
    <w:p w:rsidR="00D22A50" w:rsidRPr="00D22A50" w:rsidRDefault="00211146" w:rsidP="00211146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5: </w:t>
      </w:r>
      <w:r>
        <w:rPr>
          <w:rFonts w:ascii="Times New Roman" w:hAnsi="Times New Roman" w:cs="Times New Roman"/>
          <w:color w:val="000000"/>
          <w:sz w:val="28"/>
          <w:szCs w:val="28"/>
        </w:rPr>
        <w:t>Cho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phương trình bậc hai: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mx + m – 1 = 0. Tìm m để phương trình có hai nghiệm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sao cho biểu thức </w:t>
      </w:r>
      <w:r w:rsidR="00F82BA9" w:rsidRPr="00F82BA9">
        <w:rPr>
          <w:rFonts w:ascii="Times New Roman" w:hAnsi="Times New Roman" w:cs="Times New Roman"/>
          <w:color w:val="000000"/>
          <w:position w:val="-32"/>
          <w:sz w:val="28"/>
          <w:szCs w:val="28"/>
        </w:rPr>
        <w:pict>
          <v:shape id="_x0000_i1050" type="#_x0000_t75" style="width:132.75pt;height:35.05pt">
            <v:imagedata r:id="rId48" o:title=""/>
          </v:shape>
        </w:pic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đạt giá trị lớn nhất. Tìm giá trị lớn nhất đó.</w:t>
      </w:r>
    </w:p>
    <w:p w:rsidR="00D22A50" w:rsidRPr="00D22A50" w:rsidRDefault="00211146" w:rsidP="00211146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6: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Định m để phương trình m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m + 3)x + 2m + 1 = 0 có hiệu hai nghiệm bằng 2.</w:t>
      </w:r>
    </w:p>
    <w:p w:rsidR="00D22A50" w:rsidRPr="00D22A50" w:rsidRDefault="00211146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Bài 7</w:t>
      </w:r>
      <w:r w:rsidR="00D22A50" w:rsidRPr="00D22A5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: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Gọi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là hai nghiệm phân biệt của phương trình: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mx + 25 = 0. Chứng minh rằng |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| &gt; 10.</w:t>
      </w:r>
    </w:p>
    <w:p w:rsidR="00D22A50" w:rsidRPr="00D22A50" w:rsidRDefault="00211146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Bài 8</w:t>
      </w:r>
      <w:r w:rsidR="00D22A50" w:rsidRPr="00D22A5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: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Cho phương trình: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mx - 5 = 0. Tìm giá trị của </w:t>
      </w:r>
      <w:r w:rsidR="00D22A50" w:rsidRPr="00D22A50">
        <w:rPr>
          <w:rFonts w:ascii="Times New Roman" w:hAnsi="Times New Roman" w:cs="Times New Roman"/>
          <w:b/>
          <w:color w:val="000000"/>
          <w:sz w:val="28"/>
          <w:szCs w:val="28"/>
        </w:rPr>
        <w:t>m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để phương trình có tổng bình phương các nghiệm bằng 11.</w:t>
      </w:r>
    </w:p>
    <w:p w:rsidR="00D22A50" w:rsidRPr="00D22A50" w:rsidRDefault="00211146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Bài 9</w:t>
      </w:r>
      <w:r w:rsidR="00D22A50" w:rsidRPr="00D22A5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: </w:t>
      </w:r>
      <w:r w:rsidR="00407DBC">
        <w:rPr>
          <w:rFonts w:ascii="Times New Roman" w:hAnsi="Times New Roman" w:cs="Times New Roman"/>
          <w:color w:val="000000"/>
          <w:sz w:val="28"/>
          <w:szCs w:val="28"/>
        </w:rPr>
        <w:t>Tìm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22A50" w:rsidRPr="00D22A50">
        <w:rPr>
          <w:rFonts w:ascii="Times New Roman" w:hAnsi="Times New Roman" w:cs="Times New Roman"/>
          <w:b/>
          <w:color w:val="000000"/>
          <w:sz w:val="28"/>
          <w:szCs w:val="28"/>
        </w:rPr>
        <w:t>m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để phương trình: (m</w:t>
      </w:r>
      <w:r w:rsidR="00064D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="00064DE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1)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x + m = 0 có ít nhất một nghiệm không âm.</w:t>
      </w:r>
    </w:p>
    <w:p w:rsidR="00D22A50" w:rsidRDefault="00064DE4" w:rsidP="00D22A50">
      <w:pP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</w:pPr>
      <w:r w:rsidRPr="00064DE4"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</w:rPr>
        <w:t xml:space="preserve">Bài 10: 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Cho phương trình: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perscript"/>
        </w:rPr>
        <w:t>2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– (m + 2)x – 3 = 0. Tìm m để phương trình có hai nghiệm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bscript"/>
        </w:rPr>
        <w:t>1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,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bscript"/>
        </w:rPr>
        <w:t>2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 là các số nguyên.</w:t>
      </w:r>
    </w:p>
    <w:p w:rsidR="00064DE4" w:rsidRPr="00064DE4" w:rsidRDefault="00064DE4" w:rsidP="00D8496B">
      <w:pP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</w:rPr>
        <w:t xml:space="preserve">Bài 11: 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Cho phương trình: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perscript"/>
        </w:rPr>
        <w:t xml:space="preserve">2 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- (m + 5)x + 3m + 6 = 0.  Tìm m để p</w:t>
      </w:r>
      <w:r w:rsidR="00D8496B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hương trình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có 2 nghiệm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bscript"/>
        </w:rPr>
        <w:t>1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,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bscript"/>
        </w:rPr>
        <w:t>2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 là độ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dài hai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cạn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h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góc vuông củ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a một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tam giác vuông có độ dài cạnh huyền bằng 5</w:t>
      </w:r>
    </w:p>
    <w:p w:rsidR="00407DBC" w:rsidRDefault="00407DBC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5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 xml:space="preserve">: SO SÁNH NGHIỆM CỦA PT BẬC HAI VỚI MỘT SỐ </w:t>
      </w:r>
      <w:r w:rsidRPr="00D22A50">
        <w:rPr>
          <w:rFonts w:ascii="Cambria Math" w:hAnsi="Cambria Math" w:cs="Times New Roman"/>
          <w:b/>
          <w:bCs/>
          <w:iCs/>
          <w:color w:val="0000CC"/>
          <w:sz w:val="28"/>
          <w:szCs w:val="28"/>
        </w:rPr>
        <w:t>𝛂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- Phương trình có hai nghiệm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&lt; α </w:t>
      </w:r>
      <w:r w:rsidRPr="00D22A50">
        <w:rPr>
          <w:rFonts w:ascii="Times New Roman" w:hAnsi="Times New Roman" w:cs="Times New Roman"/>
          <w:bCs/>
          <w:color w:val="000000"/>
          <w:position w:val="-56"/>
          <w:sz w:val="28"/>
          <w:szCs w:val="28"/>
        </w:rPr>
        <w:object w:dxaOrig="2620" w:dyaOrig="1240">
          <v:shape id="_x0000_i1051" type="#_x0000_t75" style="width:130.85pt;height:62pt" o:ole="">
            <v:imagedata r:id="rId49" o:title=""/>
          </v:shape>
          <o:OLEObject Type="Embed" ProgID="Equation.DSMT4" ShapeID="_x0000_i1051" DrawAspect="Content" ObjectID="_1627402110" r:id="rId50"/>
        </w:object>
      </w:r>
      <w:r w:rsidRPr="00D22A50">
        <w:rPr>
          <w:rFonts w:ascii="Times New Roman" w:hAnsi="Times New Roman" w:cs="Times New Roman"/>
          <w:bCs/>
          <w:color w:val="000000"/>
          <w:position w:val="-52"/>
          <w:sz w:val="28"/>
          <w:szCs w:val="28"/>
        </w:rPr>
        <w:object w:dxaOrig="2439" w:dyaOrig="1160">
          <v:shape id="_x0000_i1052" type="#_x0000_t75" style="width:122.1pt;height:58.25pt" o:ole="">
            <v:imagedata r:id="rId51" o:title=""/>
          </v:shape>
          <o:OLEObject Type="Embed" ProgID="Equation.DSMT4" ShapeID="_x0000_i1052" DrawAspect="Content" ObjectID="_1627402111" r:id="rId52"/>
        </w:objec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- Phương trình có hai nghiệm α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bCs/>
          <w:color w:val="000000"/>
          <w:position w:val="-56"/>
          <w:sz w:val="28"/>
          <w:szCs w:val="28"/>
        </w:rPr>
        <w:object w:dxaOrig="2620" w:dyaOrig="1240">
          <v:shape id="_x0000_i1053" type="#_x0000_t75" style="width:130.85pt;height:62pt" o:ole="">
            <v:imagedata r:id="rId53" o:title=""/>
          </v:shape>
          <o:OLEObject Type="Embed" ProgID="Equation.DSMT4" ShapeID="_x0000_i1053" DrawAspect="Content" ObjectID="_1627402112" r:id="rId54"/>
        </w:object>
      </w:r>
      <w:r w:rsidRPr="00D22A50">
        <w:rPr>
          <w:rFonts w:ascii="Times New Roman" w:hAnsi="Times New Roman" w:cs="Times New Roman"/>
          <w:bCs/>
          <w:color w:val="000000"/>
          <w:position w:val="-52"/>
          <w:sz w:val="28"/>
          <w:szCs w:val="28"/>
        </w:rPr>
        <w:object w:dxaOrig="2439" w:dyaOrig="1160">
          <v:shape id="_x0000_i1054" type="#_x0000_t75" style="width:122.1pt;height:58.25pt" o:ole="">
            <v:imagedata r:id="rId55" o:title=""/>
          </v:shape>
          <o:OLEObject Type="Embed" ProgID="Equation.DSMT4" ShapeID="_x0000_i1054" DrawAspect="Content" ObjectID="_1627402113" r:id="rId56"/>
        </w:objec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- Phương trình có hai nghiệm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&lt; α 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bCs/>
          <w:color w:val="000000"/>
          <w:position w:val="-34"/>
          <w:sz w:val="28"/>
          <w:szCs w:val="28"/>
        </w:rPr>
        <w:object w:dxaOrig="4860" w:dyaOrig="800">
          <v:shape id="_x0000_i1055" type="#_x0000_t75" style="width:242.9pt;height:40.05pt" o:ole="">
            <v:imagedata r:id="rId57" o:title=""/>
          </v:shape>
          <o:OLEObject Type="Embed" ProgID="Equation.DSMT4" ShapeID="_x0000_i1055" DrawAspect="Content" ObjectID="_1627402114" r:id="rId58"/>
        </w:objec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Viết các điều kiện trên theo yêu cầu của mỗi bài toán, thay định lý Vi-et vào điều kiện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Bài 1: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Tìm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để phương trình: 2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– 4x + 5(m-1) = 0 có hai nghiệm phân biệt nhỏ hơn 3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Bài 2: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Tìm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để phương trình: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mx + m - 1 = 0 có hai nghiệm lớn hơn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sz w:val="28"/>
          <w:szCs w:val="28"/>
        </w:rPr>
        <w:t xml:space="preserve">Bài 3: 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Tìm </w:t>
      </w:r>
      <w:r w:rsidRPr="00D22A50">
        <w:rPr>
          <w:rFonts w:ascii="Times New Roman" w:hAnsi="Times New Roman" w:cs="Times New Roman"/>
          <w:b/>
          <w:bCs/>
          <w:sz w:val="28"/>
          <w:szCs w:val="28"/>
        </w:rPr>
        <w:t>a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để phương trình x</w:t>
      </w:r>
      <w:r w:rsidRPr="00D22A50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+ ax – 1 = 0 có ít nhất một nghiệm lớn hơn 2</w:t>
      </w:r>
    </w:p>
    <w:p w:rsidR="00D22A50" w:rsidRPr="00D22A50" w:rsidRDefault="00D22A50" w:rsidP="00D22A50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22A50">
        <w:rPr>
          <w:rFonts w:ascii="Times New Roman" w:hAnsi="Times New Roman" w:cs="Times New Roman"/>
          <w:bCs/>
          <w:sz w:val="28"/>
          <w:szCs w:val="28"/>
        </w:rPr>
        <w:t>Hướng dẫn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sz w:val="28"/>
          <w:szCs w:val="28"/>
        </w:rPr>
        <w:tab/>
        <w:t>TH1: Phương trình có hai nghiệm x</w:t>
      </w:r>
      <w:r w:rsidRPr="00D22A50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thỏa mãn 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bCs/>
          <w:color w:val="000000"/>
          <w:position w:val="-4"/>
          <w:sz w:val="28"/>
          <w:szCs w:val="28"/>
        </w:rPr>
        <w:object w:dxaOrig="200" w:dyaOrig="240">
          <v:shape id="_x0000_i1056" type="#_x0000_t75" style="width:10pt;height:11.9pt" o:ole="">
            <v:imagedata r:id="rId59" o:title=""/>
          </v:shape>
          <o:OLEObject Type="Embed" ProgID="Equation.DSMT4" ShapeID="_x0000_i1056" DrawAspect="Content" ObjectID="_1627402115" r:id="rId60"/>
        </w:objec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2 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bCs/>
          <w:color w:val="000000"/>
          <w:position w:val="-34"/>
          <w:sz w:val="28"/>
          <w:szCs w:val="28"/>
        </w:rPr>
        <w:object w:dxaOrig="2439" w:dyaOrig="800">
          <v:shape id="_x0000_i1057" type="#_x0000_t75" style="width:122.1pt;height:40.05pt" o:ole="">
            <v:imagedata r:id="rId61" o:title=""/>
          </v:shape>
          <o:OLEObject Type="Embed" ProgID="Equation.DSMT4" ShapeID="_x0000_i1057" DrawAspect="Content" ObjectID="_1627402116" r:id="rId62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sz w:val="28"/>
          <w:szCs w:val="28"/>
        </w:rPr>
      </w:pP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ab/>
        <w:t xml:space="preserve">TH2: Phương trình </w:t>
      </w:r>
      <w:r w:rsidRPr="00D22A50">
        <w:rPr>
          <w:rFonts w:ascii="Times New Roman" w:hAnsi="Times New Roman" w:cs="Times New Roman"/>
          <w:bCs/>
          <w:sz w:val="28"/>
          <w:szCs w:val="28"/>
        </w:rPr>
        <w:t>có hai nghiệm x</w:t>
      </w:r>
      <w:r w:rsidRPr="00D22A50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thỏa mãn 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2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≤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bCs/>
          <w:color w:val="000000"/>
          <w:position w:val="-52"/>
          <w:sz w:val="28"/>
          <w:szCs w:val="28"/>
        </w:rPr>
        <w:object w:dxaOrig="2439" w:dyaOrig="1160">
          <v:shape id="_x0000_i1058" type="#_x0000_t75" style="width:122.1pt;height:58.25pt" o:ole="">
            <v:imagedata r:id="rId63" o:title=""/>
          </v:shape>
          <o:OLEObject Type="Embed" ProgID="Equation.DSMT4" ShapeID="_x0000_i1058" DrawAspect="Content" ObjectID="_1627402117" r:id="rId64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sz w:val="28"/>
          <w:szCs w:val="28"/>
        </w:rPr>
        <w:t xml:space="preserve">Bài 4: 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Tìm </w:t>
      </w:r>
      <w:r w:rsidRPr="00D22A50">
        <w:rPr>
          <w:rFonts w:ascii="Times New Roman" w:hAnsi="Times New Roman" w:cs="Times New Roman"/>
          <w:b/>
          <w:bCs/>
          <w:sz w:val="28"/>
          <w:szCs w:val="28"/>
        </w:rPr>
        <w:t xml:space="preserve">k </w:t>
      </w:r>
      <w:r w:rsidRPr="00D22A50">
        <w:rPr>
          <w:rFonts w:ascii="Times New Roman" w:hAnsi="Times New Roman" w:cs="Times New Roman"/>
          <w:bCs/>
          <w:sz w:val="28"/>
          <w:szCs w:val="28"/>
        </w:rPr>
        <w:t>để phương trình x</w:t>
      </w:r>
      <w:r w:rsidRPr="00D22A50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+ (2k + 1)x + k</w:t>
      </w:r>
      <w:r w:rsidRPr="00D22A50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= 0 có ít nhất một nghiệm lớn hơn hay bằng 1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lastRenderedPageBreak/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6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TÌM HỆ THỨC LIÊN HỆ GIỮA HAI NGHIỆM CỦA PHƯƠNG TRÌNH BẬC HAI KHÔNG PHỤ THUỘC THAM SỐ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- Viết hệ thức Vi - ét của phương trình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- Biến đổi qua lại giữa tổng và tích trong hệ thức Vi - ét sao cho tham số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bị triệt tiêu, từ đó thu được hệ thức độc lập giữa hai nghiệm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92852" w:rsidRDefault="00D22A50" w:rsidP="00D92852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Bài 1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Cho phương trình: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mx + 2m – 3 = 0. </w:t>
      </w:r>
    </w:p>
    <w:p w:rsidR="00D22A50" w:rsidRPr="00D92852" w:rsidRDefault="003F2B69" w:rsidP="00D92852">
      <w:pPr>
        <w:ind w:firstLine="720"/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Gọi x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là hai nghiệm của phương trình.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Tìm hệ thức liên hệ giữa hai nghiệm của phương trình không phụ thuộc vào tham số m.</w:t>
      </w:r>
    </w:p>
    <w:p w:rsidR="00D92852" w:rsidRDefault="00D92852" w:rsidP="00D92852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2: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Cho phương trình bậc hai: (m – 2)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+ 2)x + 2(m – 1) = 0. </w:t>
      </w:r>
    </w:p>
    <w:p w:rsidR="00D22A50" w:rsidRPr="00D22A50" w:rsidRDefault="00D22A50" w:rsidP="00D92852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Khi phương trình có nghiệm, hãy tìm một hệ thức giữa các nghiệm không phụ thuộc vào tham số m.</w:t>
      </w:r>
    </w:p>
    <w:p w:rsidR="00D92852" w:rsidRDefault="00D92852" w:rsidP="00D92852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3: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Cho phương trình: 8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4(m – 2)x + m(m – 4) = 0. </w:t>
      </w:r>
    </w:p>
    <w:p w:rsidR="00D22A50" w:rsidRPr="00D22A50" w:rsidRDefault="00D22A50" w:rsidP="00D92852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Định m để phương trình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 Tìm hệ thức giữa hai nghiệm độc lập với m, suy ra vị trí của các nghiệm đối với hai số – 1 và 1.</w:t>
      </w:r>
    </w:p>
    <w:p w:rsidR="00D92852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2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 bậc hai: (m – 1)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m – 1)(m + 2)x + m = 0. </w:t>
      </w:r>
    </w:p>
    <w:p w:rsidR="00D22A50" w:rsidRPr="00D22A50" w:rsidRDefault="00D22A50" w:rsidP="00D92852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Khi phương trình có nghiệm, hãy tìm một hệ thức giữa các nghiệm không phụ thuộc vào tham số m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3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: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mx – 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1 = 0.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a) Chứng minh rằng phương trình luôn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,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với mọi m.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b) Tìm biểu thức liên hệ giữa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không phụ thuộc vào m.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c) Tìm m để phương trình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hoả mãn: </w:t>
      </w:r>
      <w:r w:rsidR="00F82BA9" w:rsidRPr="00F82BA9">
        <w:rPr>
          <w:rFonts w:ascii="Times New Roman" w:hAnsi="Times New Roman" w:cs="Times New Roman"/>
          <w:color w:val="000000"/>
          <w:position w:val="-30"/>
          <w:sz w:val="28"/>
          <w:szCs w:val="28"/>
        </w:rPr>
        <w:pict>
          <v:shape id="_x0000_i1059" type="#_x0000_t75" style="width:1in;height:33.8pt">
            <v:imagedata r:id="rId65" o:title=""/>
          </v:shape>
        </w:pic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D5D6E" w:rsidRDefault="00D22A50" w:rsidP="00AD5D6E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4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: (m – 1)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+ 1)x + m  = 0.</w:t>
      </w:r>
    </w:p>
    <w:p w:rsidR="00D22A50" w:rsidRPr="00D22A50" w:rsidRDefault="00AD5D6E" w:rsidP="00AD5D6E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Tìm m để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phương trình có hai nghiệm phân biệt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- Tìm một hệ thức giữa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độc lập với m.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- Tìm m sao cho |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| ≥ 2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5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 (m – 4)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– 2)x + m – 1 = 0. Chứng minh rằng nếu phương trình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hì: 4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3(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) + 2 = 0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lastRenderedPageBreak/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7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TÌM THAM SỐ m ĐỂ HAI PHƯƠNG TRÌNH BẬC HAI CÓ NGHIỆM CHUNG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ét hai phương trình bậc hai sau: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980" w:dyaOrig="380">
          <v:shape id="_x0000_i1060" type="#_x0000_t75" style="width:48.85pt;height:18.8pt" o:ole="">
            <v:imagedata r:id="rId66" o:title=""/>
          </v:shape>
          <o:OLEObject Type="Embed" ProgID="Equation.DSMT4" ShapeID="_x0000_i1060" DrawAspect="Content" ObjectID="_1627402118" r:id="rId67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2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1020" w:dyaOrig="380">
          <v:shape id="_x0000_i1061" type="#_x0000_t75" style="width:50.7pt;height:18.8pt" o:ole="">
            <v:imagedata r:id="rId68" o:title=""/>
          </v:shape>
          <o:OLEObject Type="Embed" ProgID="Equation.DSMT4" ShapeID="_x0000_i1061" DrawAspect="Content" ObjectID="_1627402119" r:id="rId69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B1: Giải điều kiện </w:t>
      </w:r>
      <w:r w:rsidRPr="00D22A50">
        <w:rPr>
          <w:rFonts w:ascii="Times New Roman" w:hAnsi="Times New Roman" w:cs="Times New Roman"/>
          <w:bCs/>
          <w:iCs/>
          <w:color w:val="000000"/>
          <w:position w:val="-32"/>
          <w:sz w:val="28"/>
          <w:szCs w:val="28"/>
        </w:rPr>
        <w:object w:dxaOrig="800" w:dyaOrig="760">
          <v:shape id="_x0000_i1062" type="#_x0000_t75" style="width:40.05pt;height:38.2pt" o:ole="">
            <v:imagedata r:id="rId70" o:title=""/>
          </v:shape>
          <o:OLEObject Type="Embed" ProgID="Equation.DSMT4" ShapeID="_x0000_i1062" DrawAspect="Content" ObjectID="_1627402120" r:id="rId71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tìm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m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để hai phương trình cùng có nghiệm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B2: Gọi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o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là nghiệm chung của hai phương trình, giải hệ: </w:t>
      </w:r>
      <w:r w:rsidRPr="00D22A50">
        <w:rPr>
          <w:rFonts w:ascii="Times New Roman" w:hAnsi="Times New Roman" w:cs="Times New Roman"/>
          <w:bCs/>
          <w:iCs/>
          <w:color w:val="000000"/>
          <w:position w:val="-34"/>
          <w:sz w:val="28"/>
          <w:szCs w:val="28"/>
        </w:rPr>
        <w:object w:dxaOrig="2320" w:dyaOrig="800">
          <v:shape id="_x0000_i1063" type="#_x0000_t75" style="width:115.85pt;height:40.05pt" o:ole="">
            <v:imagedata r:id="rId72" o:title=""/>
          </v:shape>
          <o:OLEObject Type="Embed" ProgID="Equation.DSMT4" ShapeID="_x0000_i1063" DrawAspect="Content" ObjectID="_1627402121" r:id="rId73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Dùng phương pháp cộng đại số để triệt tiêu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279" w:dyaOrig="380">
          <v:shape id="_x0000_i1064" type="#_x0000_t75" style="width:13.75pt;height:18.8pt" o:ole="">
            <v:imagedata r:id="rId74" o:title=""/>
          </v:shape>
          <o:OLEObject Type="Embed" ProgID="Equation.DSMT4" ShapeID="_x0000_i1064" DrawAspect="Content" ObjectID="_1627402122" r:id="rId75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rồi tìm điều kiện để tồn tại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o</w:t>
      </w:r>
    </w:p>
    <w:p w:rsidR="00D22A50" w:rsidRPr="00D22A50" w:rsidRDefault="00D22A50" w:rsidP="00D22A50">
      <w:pPr>
        <w:numPr>
          <w:ilvl w:val="0"/>
          <w:numId w:val="1"/>
        </w:numPr>
        <w:jc w:val="left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Nghiệm chung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o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(có thể theo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hoặc không phụ thuộc vòa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) .</w:t>
      </w:r>
    </w:p>
    <w:p w:rsidR="00D22A50" w:rsidRPr="00D22A50" w:rsidRDefault="00D22A50" w:rsidP="00D22A50">
      <w:pPr>
        <w:ind w:left="144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Thay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o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vào một trong hai phương trình, giải tim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m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thỏa mãn điều kiện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</w:rPr>
        <w:t>Bài 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: Tìm m để hai phương trình sau có nghiệm chung: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− 2mx − 4m + 1 = 0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1)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(3m + 1)x + 2m + 1 = 0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2)</w:t>
      </w:r>
    </w:p>
    <w:p w:rsidR="00D22A50" w:rsidRPr="00D22A50" w:rsidRDefault="00D22A50" w:rsidP="00D22A50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</w:rPr>
        <w:t>Hướng dẫn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Điều kiện để cả hai pt có nghiệm: </w:t>
      </w:r>
      <w:r w:rsidRPr="00D22A50">
        <w:rPr>
          <w:rFonts w:ascii="Times New Roman" w:hAnsi="Times New Roman" w:cs="Times New Roman"/>
          <w:color w:val="000000"/>
          <w:position w:val="-34"/>
          <w:sz w:val="28"/>
          <w:szCs w:val="28"/>
        </w:rPr>
        <w:object w:dxaOrig="1920" w:dyaOrig="800">
          <v:shape id="_x0000_i1065" type="#_x0000_t75" style="width:95.8pt;height:40.05pt" o:ole="">
            <v:imagedata r:id="rId76" o:title=""/>
          </v:shape>
          <o:OLEObject Type="Embed" ProgID="Equation.DSMT4" ShapeID="_x0000_i1065" DrawAspect="Content" ObjectID="_1627402123" r:id="rId77"/>
        </w:objec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Giả sử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 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o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là nghiệm chung của 2 phương trình đã cho, ta có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color w:val="000000"/>
          <w:position w:val="-36"/>
          <w:sz w:val="28"/>
          <w:szCs w:val="28"/>
        </w:rPr>
        <w:object w:dxaOrig="2860" w:dyaOrig="840">
          <v:shape id="_x0000_i1066" type="#_x0000_t75" style="width:142.75pt;height:41.95pt" o:ole="">
            <v:imagedata r:id="rId78" o:title=""/>
          </v:shape>
          <o:OLEObject Type="Embed" ProgID="Equation.DSMT4" ShapeID="_x0000_i1066" DrawAspect="Content" ObjectID="_1627402124" r:id="rId79"/>
        </w:objec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22A50">
        <w:rPr>
          <w:rFonts w:ascii="Times New Roman" w:hAnsi="Times New Roman" w:cs="Times New Roman"/>
          <w:color w:val="000000"/>
          <w:position w:val="-14"/>
          <w:sz w:val="28"/>
          <w:szCs w:val="28"/>
          <w:shd w:val="clear" w:color="auto" w:fill="FFFFFF"/>
        </w:rPr>
        <w:object w:dxaOrig="2280" w:dyaOrig="400">
          <v:shape id="_x0000_i1067" type="#_x0000_t75" style="width:113.95pt;height:20.05pt" o:ole="">
            <v:imagedata r:id="rId80" o:title=""/>
          </v:shape>
          <o:OLEObject Type="Embed" ProgID="Equation.DSMT4" ShapeID="_x0000_i1067" DrawAspect="Content" ObjectID="_1627402125" r:id="rId81"/>
        </w:object>
      </w:r>
    </w:p>
    <w:p w:rsidR="00D22A50" w:rsidRPr="00D22A50" w:rsidRDefault="00D22A50" w:rsidP="00AD5D6E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Vì hai phương trình có nghiệm chung nên tồn tại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 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o </w:t>
      </w:r>
      <w:r w:rsidRPr="00D22A50">
        <w:rPr>
          <w:rFonts w:ascii="Cambria Math" w:hAnsi="Cambria Math" w:cs="Times New Roman"/>
          <w:color w:val="000000"/>
          <w:sz w:val="28"/>
          <w:szCs w:val="28"/>
        </w:rPr>
        <w:t>∈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R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ym w:font="Wingdings" w:char="F0F3"/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D22A50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780" w:dyaOrig="620">
          <v:shape id="_x0000_i1068" type="#_x0000_t75" style="width:38.8pt;height:31.3pt" o:ole="">
            <v:imagedata r:id="rId82" o:title=""/>
          </v:shape>
          <o:OLEObject Type="Embed" ProgID="Equation.DSMT4" ShapeID="_x0000_i1068" DrawAspect="Content" ObjectID="_1627402126" r:id="rId83"/>
        </w:object>
      </w:r>
      <w:r w:rsidR="00AD5D6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color w:val="000000"/>
          <w:position w:val="-24"/>
          <w:sz w:val="28"/>
          <w:szCs w:val="28"/>
          <w:shd w:val="clear" w:color="auto" w:fill="FFFFFF"/>
        </w:rPr>
        <w:object w:dxaOrig="1640" w:dyaOrig="620">
          <v:shape id="_x0000_i1069" type="#_x0000_t75" style="width:82pt;height:31.3pt" o:ole="">
            <v:imagedata r:id="rId84" o:title=""/>
          </v:shape>
          <o:OLEObject Type="Embed" ProgID="Equation.DSMT4" ShapeID="_x0000_i1069" DrawAspect="Content" ObjectID="_1627402127" r:id="rId85"/>
        </w:objec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hế vào một trong hai pt của hệ trên, ta được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3960" w:dyaOrig="740">
          <v:shape id="_x0000_i1070" type="#_x0000_t75" style="width:197.85pt;height:36.95pt" o:ole="">
            <v:imagedata r:id="rId86" o:title=""/>
          </v:shape>
          <o:OLEObject Type="Embed" ProgID="Equation.DSMT4" ShapeID="_x0000_i1070" DrawAspect="Content" ObjectID="_1627402128" r:id="rId87"/>
        </w:objec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Giải phương trình trên ta thấy chỉ có: m = 1 là thỏa mãn điều kiện.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Vậy khi m = 1 thì 2 pt đã cho có nghiệm chung.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 </w:t>
      </w:r>
    </w:p>
    <w:p w:rsidR="00AD5D6E" w:rsidRDefault="00AD5D6E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lastRenderedPageBreak/>
        <w:t>Bài 2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ìm m để hai phương trình sau có nghiệm chung: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3m + 2)x + 12 = 0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4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9m – 2)x + 36 = 0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pacing w:val="-6"/>
          <w:sz w:val="28"/>
          <w:szCs w:val="28"/>
        </w:rPr>
        <w:t>Bài 3:</w:t>
      </w:r>
      <w:r w:rsidRPr="00D22A50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Với giá trị nào của m thì hai phương trình sau có nghiệm chung. Tìm nghiệm chung đó: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a)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(3m + 1)x – 9 = 0;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6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(7m – 1)x – 19 = 0.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b)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mx – 1 = 0;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m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x + 2 = 0.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c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mx + 2m + 1 = 0;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m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2m + 1)x – 1 = 0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4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hai phương trình: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x + a = 0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ax + 1 = 0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Tìm các giá trị của a để cho hai phương trình trên có ít nhất một nghiệm chu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5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hai phương trình: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mx + 2 = 0   (1)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x + m  = 0   (2)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Định m để hai phương trình có ít nhất một nghiệm chung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8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TÌM THAM SỐ m ĐỂ HAI PHƯƠNG TRÌNH BẬC HAI TƯƠNG ĐƯƠNG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Hai phương trình tương đương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F3"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Chúng có cùng tập nghiệm (cùng vô nghiệm)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ét hai phương trình bậc hai sau: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980" w:dyaOrig="380">
          <v:shape id="_x0000_i1071" type="#_x0000_t75" style="width:48.85pt;height:18.8pt" o:ole="">
            <v:imagedata r:id="rId66" o:title=""/>
          </v:shape>
          <o:OLEObject Type="Embed" ProgID="Equation.DSMT4" ShapeID="_x0000_i1071" DrawAspect="Content" ObjectID="_1627402129" r:id="rId88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; Tổng S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; Tích P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2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1020" w:dyaOrig="380">
          <v:shape id="_x0000_i1072" type="#_x0000_t75" style="width:50.7pt;height:18.8pt" o:ole="">
            <v:imagedata r:id="rId68" o:title=""/>
          </v:shape>
          <o:OLEObject Type="Embed" ProgID="Equation.DSMT4" ShapeID="_x0000_i1072" DrawAspect="Content" ObjectID="_1627402130" r:id="rId89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; Tổng S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; Tích P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Xảy ra hai trường hợp để Hai phương trình tương đương: 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- TH1:  Trường hợp cả hai phương trinhg cùng vô nghiệm, tức là: </w:t>
      </w:r>
      <w:r w:rsidR="00F82BA9" w:rsidRPr="00F82BA9">
        <w:rPr>
          <w:rFonts w:ascii="Times New Roman" w:hAnsi="Times New Roman" w:cs="Times New Roman"/>
          <w:color w:val="000000"/>
          <w:position w:val="-34"/>
          <w:sz w:val="28"/>
          <w:szCs w:val="28"/>
        </w:rPr>
        <w:pict>
          <v:shape id="_x0000_i1073" type="#_x0000_t75" style="width:46.95pt;height:40.05pt">
            <v:imagedata r:id="rId90" o:title=""/>
          </v:shape>
        </w:pic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- TH2: Trường hợp cả hai phương trình đều có nghiệm, tương đương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sym w:font="Wingdings" w:char="F0F3"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82BA9" w:rsidRPr="00F82BA9">
        <w:rPr>
          <w:rFonts w:ascii="Times New Roman" w:hAnsi="Times New Roman" w:cs="Times New Roman"/>
          <w:color w:val="000000"/>
          <w:position w:val="-74"/>
          <w:sz w:val="28"/>
          <w:szCs w:val="28"/>
        </w:rPr>
        <w:pict>
          <v:shape id="_x0000_i1074" type="#_x0000_t75" style="width:53.85pt;height:80.15pt">
            <v:imagedata r:id="rId91" o:title=""/>
          </v:shape>
        </w:pic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lastRenderedPageBreak/>
        <w:t>Bài 1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hai phương trình: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x + a = 0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ax + 1 = 0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Với những giá trị nào của a thì hai phương trình trên tương đươ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2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hai phương trình: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mx + 2 = 0  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1)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x + m  = 0  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2)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Định m để hai phương trình tương đương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9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CHỨNG MINH MỘT TRONG HAI PT BẬC HAI CÓ NGHIỆM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ét hai phương trình bậc hai sau: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980" w:dyaOrig="380">
          <v:shape id="_x0000_i1075" type="#_x0000_t75" style="width:48.85pt;height:18.8pt" o:ole="">
            <v:imagedata r:id="rId66" o:title=""/>
          </v:shape>
          <o:OLEObject Type="Embed" ProgID="Equation.DSMT4" ShapeID="_x0000_i1075" DrawAspect="Content" ObjectID="_1627402131" r:id="rId92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hoặc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279" w:dyaOrig="360">
          <v:shape id="_x0000_i1076" type="#_x0000_t75" style="width:13.75pt;height:18.15pt" o:ole="">
            <v:imagedata r:id="rId93" o:title=""/>
          </v:shape>
          <o:OLEObject Type="Embed" ProgID="Equation.DSMT4" ShapeID="_x0000_i1076" DrawAspect="Content" ObjectID="_1627402132" r:id="rId94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2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1020" w:dyaOrig="380">
          <v:shape id="_x0000_i1077" type="#_x0000_t75" style="width:50.7pt;height:18.8pt" o:ole="">
            <v:imagedata r:id="rId68" o:title=""/>
          </v:shape>
          <o:OLEObject Type="Embed" ProgID="Equation.DSMT4" ShapeID="_x0000_i1077" DrawAspect="Content" ObjectID="_1627402133" r:id="rId95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hoặc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300" w:dyaOrig="360">
          <v:shape id="_x0000_i1078" type="#_x0000_t75" style="width:15.05pt;height:18.15pt" o:ole="">
            <v:imagedata r:id="rId96" o:title=""/>
          </v:shape>
          <o:OLEObject Type="Embed" ProgID="Equation.DSMT4" ShapeID="_x0000_i1078" DrawAspect="Content" ObjectID="_1627402134" r:id="rId97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Một trong hai phương trình bậc hao có nghiệm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F3"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2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≥ 0 hoặc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279" w:dyaOrig="360">
          <v:shape id="_x0000_i1079" type="#_x0000_t75" style="width:13.75pt;height:18.15pt" o:ole="">
            <v:imagedata r:id="rId93" o:title=""/>
          </v:shape>
          <o:OLEObject Type="Embed" ProgID="Equation.DSMT4" ShapeID="_x0000_i1079" DrawAspect="Content" ObjectID="_1627402135" r:id="rId98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+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2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≥ 0 hoặ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300" w:dyaOrig="360">
          <v:shape id="_x0000_i1080" type="#_x0000_t75" style="width:15.05pt;height:18.15pt" o:ole="">
            <v:imagedata r:id="rId96" o:title=""/>
          </v:shape>
          <o:OLEObject Type="Embed" ProgID="Equation.DSMT4" ShapeID="_x0000_i1080" DrawAspect="Content" ObjectID="_1627402136" r:id="rId99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≥ 0 hoặc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279" w:dyaOrig="360">
          <v:shape id="_x0000_i1081" type="#_x0000_t75" style="width:13.75pt;height:18.15pt" o:ole="">
            <v:imagedata r:id="rId93" o:title=""/>
          </v:shape>
          <o:OLEObject Type="Embed" ProgID="Equation.DSMT4" ShapeID="_x0000_i1081" DrawAspect="Content" ObjectID="_1627402137" r:id="rId100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300" w:dyaOrig="360">
          <v:shape id="_x0000_i1082" type="#_x0000_t75" style="width:15.05pt;height:18.15pt" o:ole="">
            <v:imagedata r:id="rId96" o:title=""/>
          </v:shape>
          <o:OLEObject Type="Embed" ProgID="Equation.DSMT4" ShapeID="_x0000_i1082" DrawAspect="Content" ObjectID="_1627402138" r:id="rId101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≥ 0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Tùy từng bài mà ta dùng một trong bốn hệ thức trên cho đơn giản và phù hợp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Bài 1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:</w:t>
      </w:r>
      <w:r w:rsidRPr="00D22A50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Cho a, b, c &gt; 0; a + 2b + 3c = 1. Chứng minh một trong 2 phương trình sau có nghiệm:</w:t>
      </w:r>
    </w:p>
    <w:p w:rsidR="00D22A50" w:rsidRPr="00D22A50" w:rsidRDefault="00D22A50" w:rsidP="00D22A50">
      <w:pPr>
        <w:ind w:firstLine="720"/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</w:pP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4x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  <w:vertAlign w:val="superscript"/>
        </w:rPr>
        <w:t xml:space="preserve">2 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- 4(2a + 1)x + 4a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  <w:vertAlign w:val="superscript"/>
        </w:rPr>
        <w:t xml:space="preserve">2 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+ 192abc + 1 = 0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ab/>
        <w:t>(1)</w:t>
      </w:r>
    </w:p>
    <w:p w:rsidR="00D22A50" w:rsidRPr="00D22A50" w:rsidRDefault="00D22A50" w:rsidP="00D22A50">
      <w:pPr>
        <w:ind w:left="720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4x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  <w:vertAlign w:val="superscript"/>
        </w:rPr>
        <w:t xml:space="preserve">2 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- 4(2b + 1)x + 4b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  <w:vertAlign w:val="superscript"/>
        </w:rPr>
        <w:t xml:space="preserve">2 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+ 96abc + 1 = 0</w:t>
      </w:r>
      <w:r w:rsidRPr="00D22A50">
        <w:rPr>
          <w:rStyle w:val="apple-converted-space"/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 </w:t>
      </w:r>
      <w:r w:rsidRPr="00D22A50">
        <w:rPr>
          <w:rStyle w:val="apple-converted-space"/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ab/>
      </w:r>
      <w:r w:rsidRPr="00D22A50">
        <w:rPr>
          <w:rStyle w:val="apple-converted-space"/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ab/>
      </w:r>
      <w:r w:rsidRPr="00D22A50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2)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Bài 2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Chứng minh  rằng ít nhất một trong các phương trình bậc hai sau đây có nghiệm:</w:t>
      </w:r>
    </w:p>
    <w:p w:rsidR="00D22A50" w:rsidRPr="00D22A50" w:rsidRDefault="00D22A50" w:rsidP="00D22A50">
      <w:pPr>
        <w:ind w:left="360" w:firstLine="36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a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bx + c = 0    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1)</w:t>
      </w:r>
    </w:p>
    <w:p w:rsidR="00D22A50" w:rsidRPr="00D22A50" w:rsidRDefault="00D22A50" w:rsidP="00D22A50">
      <w:pPr>
        <w:ind w:left="360" w:firstLine="36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b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cx + a = 0    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2)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3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Cho các phương trình: 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bx + c = 0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1)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cx + b = 0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2)</w:t>
      </w:r>
    </w:p>
    <w:p w:rsidR="003E4AEC" w:rsidRPr="00150CD2" w:rsidRDefault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Trong đó </w:t>
      </w:r>
      <w:r w:rsidRPr="00D22A50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980" w:dyaOrig="620">
          <v:shape id="_x0000_i1083" type="#_x0000_t75" style="width:48.85pt;height:31.3pt" o:ole="">
            <v:imagedata r:id="rId102" o:title=""/>
          </v:shape>
          <o:OLEObject Type="Embed" ProgID="Equation.DSMT4" ShapeID="_x0000_i1083" DrawAspect="Content" ObjectID="_1627402139" r:id="rId103"/>
        </w:objec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 Chứng minh có ít nhất một trong hai phương trình trên có nghiệm.</w:t>
      </w:r>
    </w:p>
    <w:sectPr w:rsidR="003E4AEC" w:rsidRPr="00150CD2" w:rsidSect="00150CD2">
      <w:footerReference w:type="default" r:id="rId104"/>
      <w:pgSz w:w="12240" w:h="15840"/>
      <w:pgMar w:top="720" w:right="720" w:bottom="720" w:left="720" w:header="270" w:footer="9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10962" w:rsidRDefault="00110962" w:rsidP="00D22A50">
      <w:pPr>
        <w:spacing w:line="240" w:lineRule="auto"/>
      </w:pPr>
      <w:r>
        <w:separator/>
      </w:r>
    </w:p>
  </w:endnote>
  <w:endnote w:type="continuationSeparator" w:id="1">
    <w:p w:rsidR="00110962" w:rsidRDefault="00110962" w:rsidP="00D22A5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  <w:sz w:val="28"/>
        <w:szCs w:val="28"/>
      </w:rPr>
      <w:id w:val="4379557"/>
      <w:docPartObj>
        <w:docPartGallery w:val="Page Numbers (Bottom of Page)"/>
        <w:docPartUnique/>
      </w:docPartObj>
    </w:sdtPr>
    <w:sdtContent>
      <w:p w:rsidR="0011473A" w:rsidRPr="00150CD2" w:rsidRDefault="00F82BA9">
        <w:pPr>
          <w:pStyle w:val="Footer"/>
          <w:jc w:val="center"/>
          <w:rPr>
            <w:rFonts w:ascii="Times New Roman" w:hAnsi="Times New Roman" w:cs="Times New Roman"/>
            <w:b/>
            <w:sz w:val="28"/>
            <w:szCs w:val="28"/>
          </w:rPr>
        </w:pPr>
        <w:r w:rsidRPr="00150CD2">
          <w:rPr>
            <w:rFonts w:ascii="Times New Roman" w:hAnsi="Times New Roman" w:cs="Times New Roman"/>
            <w:b/>
            <w:sz w:val="28"/>
            <w:szCs w:val="28"/>
          </w:rPr>
          <w:fldChar w:fldCharType="begin"/>
        </w:r>
        <w:r w:rsidR="0011473A" w:rsidRPr="00150CD2">
          <w:rPr>
            <w:rFonts w:ascii="Times New Roman" w:hAnsi="Times New Roman" w:cs="Times New Roman"/>
            <w:b/>
            <w:sz w:val="28"/>
            <w:szCs w:val="28"/>
          </w:rPr>
          <w:instrText xml:space="preserve"> PAGE   \* MERGEFORMAT </w:instrText>
        </w:r>
        <w:r w:rsidRPr="00150CD2">
          <w:rPr>
            <w:rFonts w:ascii="Times New Roman" w:hAnsi="Times New Roman" w:cs="Times New Roman"/>
            <w:b/>
            <w:sz w:val="28"/>
            <w:szCs w:val="28"/>
          </w:rPr>
          <w:fldChar w:fldCharType="separate"/>
        </w:r>
        <w:r w:rsidR="00667B43">
          <w:rPr>
            <w:rFonts w:ascii="Times New Roman" w:hAnsi="Times New Roman" w:cs="Times New Roman"/>
            <w:b/>
            <w:noProof/>
            <w:sz w:val="28"/>
            <w:szCs w:val="28"/>
          </w:rPr>
          <w:t>1</w:t>
        </w:r>
        <w:r w:rsidRPr="00150CD2">
          <w:rPr>
            <w:rFonts w:ascii="Times New Roman" w:hAnsi="Times New Roman" w:cs="Times New Roman"/>
            <w:b/>
            <w:sz w:val="28"/>
            <w:szCs w:val="28"/>
          </w:rPr>
          <w:fldChar w:fldCharType="end"/>
        </w:r>
      </w:p>
    </w:sdtContent>
  </w:sdt>
  <w:p w:rsidR="0011473A" w:rsidRPr="00150CD2" w:rsidRDefault="0011473A">
    <w:pPr>
      <w:pStyle w:val="Footer"/>
      <w:rPr>
        <w:rFonts w:ascii="Times New Roman" w:hAnsi="Times New Roman" w:cs="Times New Roman"/>
        <w:b/>
        <w:sz w:val="28"/>
        <w:szCs w:val="2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10962" w:rsidRDefault="00110962" w:rsidP="00D22A50">
      <w:pPr>
        <w:spacing w:line="240" w:lineRule="auto"/>
      </w:pPr>
      <w:r>
        <w:separator/>
      </w:r>
    </w:p>
  </w:footnote>
  <w:footnote w:type="continuationSeparator" w:id="1">
    <w:p w:rsidR="00110962" w:rsidRDefault="00110962" w:rsidP="00D22A5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1240AE1"/>
    <w:multiLevelType w:val="hybridMultilevel"/>
    <w:tmpl w:val="F98C020A"/>
    <w:lvl w:ilvl="0" w:tplc="15A4767C">
      <w:start w:val="1"/>
      <w:numFmt w:val="bullet"/>
      <w:lvlText w:val=""/>
      <w:lvlJc w:val="left"/>
      <w:pPr>
        <w:ind w:left="180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/>
  <w:rsids>
    <w:rsidRoot w:val="00D22A50"/>
    <w:rsid w:val="00007BA2"/>
    <w:rsid w:val="00045BFB"/>
    <w:rsid w:val="00064DE4"/>
    <w:rsid w:val="000C4AF2"/>
    <w:rsid w:val="000E676E"/>
    <w:rsid w:val="00110962"/>
    <w:rsid w:val="001145C7"/>
    <w:rsid w:val="0011473A"/>
    <w:rsid w:val="00150CD2"/>
    <w:rsid w:val="001630C9"/>
    <w:rsid w:val="001D3422"/>
    <w:rsid w:val="001F16FC"/>
    <w:rsid w:val="0020620C"/>
    <w:rsid w:val="00211146"/>
    <w:rsid w:val="0025223F"/>
    <w:rsid w:val="0028135F"/>
    <w:rsid w:val="002B25C7"/>
    <w:rsid w:val="002C0516"/>
    <w:rsid w:val="00336D3D"/>
    <w:rsid w:val="003771E5"/>
    <w:rsid w:val="003D0FF9"/>
    <w:rsid w:val="003E1F8E"/>
    <w:rsid w:val="003E4AEC"/>
    <w:rsid w:val="003F2B69"/>
    <w:rsid w:val="00407DBC"/>
    <w:rsid w:val="004157C0"/>
    <w:rsid w:val="004A5B11"/>
    <w:rsid w:val="004D5A50"/>
    <w:rsid w:val="00523138"/>
    <w:rsid w:val="00535295"/>
    <w:rsid w:val="00541FA7"/>
    <w:rsid w:val="00543DFE"/>
    <w:rsid w:val="00562CCA"/>
    <w:rsid w:val="00571357"/>
    <w:rsid w:val="00580CE3"/>
    <w:rsid w:val="005A6ECB"/>
    <w:rsid w:val="00625C9A"/>
    <w:rsid w:val="00650A37"/>
    <w:rsid w:val="00667B43"/>
    <w:rsid w:val="00671E91"/>
    <w:rsid w:val="006875B6"/>
    <w:rsid w:val="006C1DD4"/>
    <w:rsid w:val="006D0DAD"/>
    <w:rsid w:val="006E75B3"/>
    <w:rsid w:val="00702B71"/>
    <w:rsid w:val="00754E1A"/>
    <w:rsid w:val="00771C76"/>
    <w:rsid w:val="007E0E94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D5D6E"/>
    <w:rsid w:val="00AD7A93"/>
    <w:rsid w:val="00AF2F27"/>
    <w:rsid w:val="00B33D9D"/>
    <w:rsid w:val="00B3718E"/>
    <w:rsid w:val="00B66360"/>
    <w:rsid w:val="00B67E39"/>
    <w:rsid w:val="00B83065"/>
    <w:rsid w:val="00B92AA4"/>
    <w:rsid w:val="00BA0784"/>
    <w:rsid w:val="00BA2EAF"/>
    <w:rsid w:val="00BA634C"/>
    <w:rsid w:val="00C14C6E"/>
    <w:rsid w:val="00C3408A"/>
    <w:rsid w:val="00C3566E"/>
    <w:rsid w:val="00C838A2"/>
    <w:rsid w:val="00C93BCE"/>
    <w:rsid w:val="00CB7608"/>
    <w:rsid w:val="00CC01F1"/>
    <w:rsid w:val="00D002A5"/>
    <w:rsid w:val="00D0336E"/>
    <w:rsid w:val="00D07A96"/>
    <w:rsid w:val="00D2017E"/>
    <w:rsid w:val="00D22A50"/>
    <w:rsid w:val="00D4186A"/>
    <w:rsid w:val="00D472F2"/>
    <w:rsid w:val="00D53AD9"/>
    <w:rsid w:val="00D549B6"/>
    <w:rsid w:val="00D80EA2"/>
    <w:rsid w:val="00D8496B"/>
    <w:rsid w:val="00D92852"/>
    <w:rsid w:val="00DA2C73"/>
    <w:rsid w:val="00DA37CB"/>
    <w:rsid w:val="00DC6F89"/>
    <w:rsid w:val="00E75C83"/>
    <w:rsid w:val="00EA27A6"/>
    <w:rsid w:val="00EB4801"/>
    <w:rsid w:val="00ED1AC3"/>
    <w:rsid w:val="00EE2D16"/>
    <w:rsid w:val="00EF0E7B"/>
    <w:rsid w:val="00EF133D"/>
    <w:rsid w:val="00F04567"/>
    <w:rsid w:val="00F1629E"/>
    <w:rsid w:val="00F2414E"/>
    <w:rsid w:val="00F82BA9"/>
    <w:rsid w:val="00F92800"/>
    <w:rsid w:val="00FA0DE0"/>
    <w:rsid w:val="00FB0D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D22A50"/>
  </w:style>
  <w:style w:type="character" w:styleId="Strong">
    <w:name w:val="Strong"/>
    <w:basedOn w:val="DefaultParagraphFont"/>
    <w:uiPriority w:val="22"/>
    <w:qFormat/>
    <w:rsid w:val="00D22A50"/>
    <w:rPr>
      <w:b/>
      <w:bCs/>
    </w:rPr>
  </w:style>
  <w:style w:type="paragraph" w:styleId="ListParagraph">
    <w:name w:val="List Paragraph"/>
    <w:basedOn w:val="Normal"/>
    <w:uiPriority w:val="34"/>
    <w:qFormat/>
    <w:rsid w:val="00D22A5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D22A5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22A50"/>
  </w:style>
  <w:style w:type="paragraph" w:styleId="Footer">
    <w:name w:val="footer"/>
    <w:basedOn w:val="Normal"/>
    <w:link w:val="FooterChar"/>
    <w:uiPriority w:val="99"/>
    <w:unhideWhenUsed/>
    <w:rsid w:val="00D22A5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2A5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7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1</Pages>
  <Words>2079</Words>
  <Characters>11856</Characters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18-01-22T16:29:00Z</cp:lastPrinted>
  <dcterms:created xsi:type="dcterms:W3CDTF">2018-01-22T16:16:00Z</dcterms:created>
  <dcterms:modified xsi:type="dcterms:W3CDTF">2019-08-15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